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handoutMasterIdLst>
    <p:handoutMasterId r:id="rId41"/>
  </p:handoutMasterIdLst>
  <p:sldIdLst>
    <p:sldId id="257" r:id="rId2"/>
    <p:sldId id="358" r:id="rId3"/>
    <p:sldId id="359" r:id="rId4"/>
    <p:sldId id="392" r:id="rId5"/>
    <p:sldId id="393" r:id="rId6"/>
    <p:sldId id="396" r:id="rId7"/>
    <p:sldId id="397" r:id="rId8"/>
    <p:sldId id="394" r:id="rId9"/>
    <p:sldId id="395" r:id="rId10"/>
    <p:sldId id="398" r:id="rId11"/>
    <p:sldId id="399" r:id="rId12"/>
    <p:sldId id="563" r:id="rId13"/>
    <p:sldId id="561" r:id="rId14"/>
    <p:sldId id="401" r:id="rId15"/>
    <p:sldId id="562" r:id="rId16"/>
    <p:sldId id="564" r:id="rId17"/>
    <p:sldId id="403" r:id="rId18"/>
    <p:sldId id="404" r:id="rId19"/>
    <p:sldId id="565" r:id="rId20"/>
    <p:sldId id="566" r:id="rId21"/>
    <p:sldId id="406" r:id="rId22"/>
    <p:sldId id="567" r:id="rId23"/>
    <p:sldId id="568" r:id="rId24"/>
    <p:sldId id="408" r:id="rId25"/>
    <p:sldId id="409" r:id="rId26"/>
    <p:sldId id="569" r:id="rId27"/>
    <p:sldId id="570" r:id="rId28"/>
    <p:sldId id="571" r:id="rId29"/>
    <p:sldId id="572" r:id="rId30"/>
    <p:sldId id="573" r:id="rId31"/>
    <p:sldId id="414" r:id="rId32"/>
    <p:sldId id="574" r:id="rId33"/>
    <p:sldId id="416" r:id="rId34"/>
    <p:sldId id="575" r:id="rId35"/>
    <p:sldId id="418" r:id="rId36"/>
    <p:sldId id="283" r:id="rId37"/>
    <p:sldId id="437" r:id="rId38"/>
    <p:sldId id="438" r:id="rId39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1176" userDrawn="1">
          <p15:clr>
            <a:srgbClr val="A4A3A4"/>
          </p15:clr>
        </p15:guide>
        <p15:guide id="2" orient="horz" pos="3000" userDrawn="1">
          <p15:clr>
            <a:srgbClr val="A4A3A4"/>
          </p15:clr>
        </p15:guide>
        <p15:guide id="3" orient="horz" pos="384" userDrawn="1">
          <p15:clr>
            <a:srgbClr val="A4A3A4"/>
          </p15:clr>
        </p15:guide>
        <p15:guide id="4" orient="horz" pos="2688" userDrawn="1">
          <p15:clr>
            <a:srgbClr val="A4A3A4"/>
          </p15:clr>
        </p15:guide>
        <p15:guide id="5" orient="horz" pos="2904" userDrawn="1">
          <p15:clr>
            <a:srgbClr val="A4A3A4"/>
          </p15:clr>
        </p15:guide>
        <p15:guide id="6" orient="horz" pos="1680" userDrawn="1">
          <p15:clr>
            <a:srgbClr val="A4A3A4"/>
          </p15:clr>
        </p15:guide>
        <p15:guide id="7" orient="horz" pos="3216" userDrawn="1">
          <p15:clr>
            <a:srgbClr val="A4A3A4"/>
          </p15:clr>
        </p15:guide>
        <p15:guide id="8" orient="horz" pos="3096" userDrawn="1">
          <p15:clr>
            <a:srgbClr val="A4A3A4"/>
          </p15:clr>
        </p15:guide>
        <p15:guide id="9" pos="672" userDrawn="1">
          <p15:clr>
            <a:srgbClr val="A4A3A4"/>
          </p15:clr>
        </p15:guide>
        <p15:guide id="10" pos="2976" userDrawn="1">
          <p15:clr>
            <a:srgbClr val="A4A3A4"/>
          </p15:clr>
        </p15:guide>
        <p15:guide id="11" pos="5160" userDrawn="1">
          <p15:clr>
            <a:srgbClr val="A4A3A4"/>
          </p15:clr>
        </p15:guide>
        <p15:guide id="12" pos="1948" userDrawn="1">
          <p15:clr>
            <a:srgbClr val="A4A3A4"/>
          </p15:clr>
        </p15:guide>
        <p15:guide id="13" pos="216" userDrawn="1">
          <p15:clr>
            <a:srgbClr val="A4A3A4"/>
          </p15:clr>
        </p15:guide>
        <p15:guide id="14" orient="horz" pos="2160" userDrawn="1">
          <p15:clr>
            <a:srgbClr val="A4A3A4"/>
          </p15:clr>
        </p15:guide>
        <p15:guide id="15" orient="horz" pos="21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equel User" initials="SU" lastIdx="0" clrIdx="0">
    <p:extLst>
      <p:ext uri="{19B8F6BF-5375-455C-9EA6-DF929625EA0E}">
        <p15:presenceInfo xmlns:p15="http://schemas.microsoft.com/office/powerpoint/2012/main" userId="958da6fd0e6693af" providerId="Windows Live"/>
      </p:ext>
    </p:extLst>
  </p:cmAuthor>
  <p:cmAuthor id="2" name="Davis, Ali" initials="DA" lastIdx="2" clrIdx="1">
    <p:extLst>
      <p:ext uri="{19B8F6BF-5375-455C-9EA6-DF929625EA0E}">
        <p15:presenceInfo xmlns:p15="http://schemas.microsoft.com/office/powerpoint/2012/main" userId="S::Ali.Davis@mheducation.com::f3a1f45e-2424-45f3-be40-9cf1aee9279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708C"/>
    <a:srgbClr val="692146"/>
    <a:srgbClr val="720F11"/>
    <a:srgbClr val="9F2241"/>
    <a:srgbClr val="E2DFCA"/>
    <a:srgbClr val="625D9C"/>
    <a:srgbClr val="E21A23"/>
    <a:srgbClr val="FFDFCA"/>
    <a:srgbClr val="FFB600"/>
    <a:srgbClr val="E7EF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49" autoAdjust="0"/>
    <p:restoredTop sz="94788" autoAdjust="0"/>
  </p:normalViewPr>
  <p:slideViewPr>
    <p:cSldViewPr snapToGrid="0">
      <p:cViewPr varScale="1">
        <p:scale>
          <a:sx n="114" d="100"/>
          <a:sy n="114" d="100"/>
        </p:scale>
        <p:origin x="582" y="108"/>
      </p:cViewPr>
      <p:guideLst>
        <p:guide pos="1176"/>
        <p:guide orient="horz" pos="3000"/>
        <p:guide orient="horz" pos="384"/>
        <p:guide orient="horz" pos="2688"/>
        <p:guide orient="horz" pos="2904"/>
        <p:guide orient="horz" pos="1680"/>
        <p:guide orient="horz" pos="3216"/>
        <p:guide orient="horz" pos="3096"/>
        <p:guide pos="672"/>
        <p:guide pos="2976"/>
        <p:guide pos="5160"/>
        <p:guide pos="1948"/>
        <p:guide pos="216"/>
        <p:guide orient="horz" pos="2160"/>
        <p:guide orient="horz" pos="216"/>
      </p:guideLst>
    </p:cSldViewPr>
  </p:slideViewPr>
  <p:outlineViewPr>
    <p:cViewPr>
      <p:scale>
        <a:sx n="33" d="100"/>
        <a:sy n="33" d="100"/>
      </p:scale>
      <p:origin x="0" y="-14411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98" d="100"/>
        <a:sy n="98" d="100"/>
      </p:scale>
      <p:origin x="0" y="-2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iagrams/_rels/data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gif"/></Relationships>
</file>

<file path=ppt/diagrams/_rels/data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gif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E0005A0-2A1F-40F7-A304-35C2A2529DCD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F71A6E3-D25D-45CF-A8F6-4EAF824A5562}">
      <dgm:prSet phldrT="[Text]" custT="1"/>
      <dgm:spPr/>
      <dgm:t>
        <a:bodyPr/>
        <a:lstStyle/>
        <a:p>
          <a:r>
            <a:rPr lang="en-GB" sz="2000" b="0" dirty="0">
              <a:latin typeface="+mj-lt"/>
            </a:rPr>
            <a:t>Returns</a:t>
          </a:r>
        </a:p>
      </dgm:t>
    </dgm:pt>
    <dgm:pt modelId="{F5078255-AB91-4B45-A00A-20B789EB2DA5}" type="parTrans" cxnId="{EE258ED4-E9C6-4E2A-97B1-A6A009D21379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AD75B691-A74F-44B0-81E3-C79F8769E0EB}" type="sibTrans" cxnId="{EE258ED4-E9C6-4E2A-97B1-A6A009D21379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7B345FF5-3696-4CE0-A219-8DF517B7CE23}">
      <dgm:prSet phldrT="[Text]" custT="1"/>
      <dgm:spPr/>
      <dgm:t>
        <a:bodyPr/>
        <a:lstStyle/>
        <a:p>
          <a:r>
            <a:rPr lang="en-GB" sz="2000" b="0" dirty="0">
              <a:latin typeface="+mj-lt"/>
            </a:rPr>
            <a:t>The Historical Record</a:t>
          </a:r>
        </a:p>
      </dgm:t>
    </dgm:pt>
    <dgm:pt modelId="{27061171-FB5B-4D70-B757-A45955D0FC60}" type="parTrans" cxnId="{9FC24535-F223-4A8C-BC37-DB19E925C89A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2274476D-FA48-4BE1-B2B4-0116B2658850}" type="sibTrans" cxnId="{9FC24535-F223-4A8C-BC37-DB19E925C89A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ECF3678C-B999-42C8-94BD-24122AB3ABBF}">
      <dgm:prSet phldrT="[Text]" custT="1"/>
      <dgm:spPr/>
      <dgm:t>
        <a:bodyPr/>
        <a:lstStyle/>
        <a:p>
          <a:r>
            <a:rPr lang="en-GB" sz="2000" b="0" dirty="0">
              <a:latin typeface="+mj-lt"/>
            </a:rPr>
            <a:t>Average Returns: The First Lesson</a:t>
          </a:r>
        </a:p>
      </dgm:t>
    </dgm:pt>
    <dgm:pt modelId="{CCE97409-941D-4628-ADF0-DF4E35E7A38A}" type="parTrans" cxnId="{B1654BB5-BFCC-4A98-AB56-F75BE1AF8412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514049BC-46B9-4F11-99E4-C7C431B97F11}" type="sibTrans" cxnId="{B1654BB5-BFCC-4A98-AB56-F75BE1AF8412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743E4432-FBD1-476C-9E7B-2057C3017828}">
      <dgm:prSet custT="1"/>
      <dgm:spPr/>
      <dgm:t>
        <a:bodyPr/>
        <a:lstStyle/>
        <a:p>
          <a:r>
            <a:rPr lang="en-GB" sz="2000" b="0" dirty="0">
              <a:latin typeface="+mj-lt"/>
            </a:rPr>
            <a:t>The Variability of Returns: The Second Lesson</a:t>
          </a:r>
        </a:p>
      </dgm:t>
    </dgm:pt>
    <dgm:pt modelId="{858334DB-B267-4AB3-B169-9D1EC52FE901}" type="parTrans" cxnId="{49B0F842-F9F6-4930-B70D-A6E7390ADFF9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F4D3D7ED-2D0B-4216-9EB8-06BB32885704}" type="sibTrans" cxnId="{49B0F842-F9F6-4930-B70D-A6E7390ADFF9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12EFDA9A-BD72-484D-9C19-EB7DDB2F5E4D}">
      <dgm:prSet custT="1"/>
      <dgm:spPr/>
      <dgm:t>
        <a:bodyPr/>
        <a:lstStyle/>
        <a:p>
          <a:r>
            <a:rPr lang="en-GB" sz="2000" b="0" dirty="0">
              <a:latin typeface="+mj-lt"/>
            </a:rPr>
            <a:t>More about Average Returns</a:t>
          </a:r>
        </a:p>
      </dgm:t>
    </dgm:pt>
    <dgm:pt modelId="{1ED026AC-2B16-4C55-B763-6311970115F6}" type="parTrans" cxnId="{B1DB30DA-95FB-4610-9A04-782C9818D39B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1BE11824-7F2A-419A-A1BF-E1E593F7BA3F}" type="sibTrans" cxnId="{B1DB30DA-95FB-4610-9A04-782C9818D39B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DE0FCE09-F0C0-40A0-AE34-461E82970F6E}">
      <dgm:prSet custT="1"/>
      <dgm:spPr/>
      <dgm:t>
        <a:bodyPr/>
        <a:lstStyle/>
        <a:p>
          <a:r>
            <a:rPr lang="en-GB" sz="2000" b="0" dirty="0">
              <a:latin typeface="+mj-lt"/>
            </a:rPr>
            <a:t>Capital Market Efficiency</a:t>
          </a:r>
        </a:p>
      </dgm:t>
    </dgm:pt>
    <dgm:pt modelId="{D15CDC5D-F08B-41E0-BEB9-05E3E39BE1F4}" type="parTrans" cxnId="{95084121-D6D5-4CF7-9235-15C43BBFECEA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A4428F78-2165-4B5A-8F2B-171A89776379}" type="sibTrans" cxnId="{95084121-D6D5-4CF7-9235-15C43BBFECEA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3A47C889-C961-4268-B8AC-C53AAC691B01}" type="pres">
      <dgm:prSet presAssocID="{2E0005A0-2A1F-40F7-A304-35C2A2529DCD}" presName="linear" presStyleCnt="0">
        <dgm:presLayoutVars>
          <dgm:dir/>
          <dgm:animLvl val="lvl"/>
          <dgm:resizeHandles val="exact"/>
        </dgm:presLayoutVars>
      </dgm:prSet>
      <dgm:spPr/>
    </dgm:pt>
    <dgm:pt modelId="{7D838933-1F66-463B-857A-0C15C20081EB}" type="pres">
      <dgm:prSet presAssocID="{8F71A6E3-D25D-45CF-A8F6-4EAF824A5562}" presName="parentLin" presStyleCnt="0"/>
      <dgm:spPr/>
    </dgm:pt>
    <dgm:pt modelId="{6DE7ED66-BB08-4A1D-973B-9AB31CB5C04B}" type="pres">
      <dgm:prSet presAssocID="{8F71A6E3-D25D-45CF-A8F6-4EAF824A5562}" presName="parentLeftMargin" presStyleLbl="node1" presStyleIdx="0" presStyleCnt="6"/>
      <dgm:spPr/>
    </dgm:pt>
    <dgm:pt modelId="{A3832E55-FD84-423A-926F-07D191EFFCEC}" type="pres">
      <dgm:prSet presAssocID="{8F71A6E3-D25D-45CF-A8F6-4EAF824A5562}" presName="parentText" presStyleLbl="node1" presStyleIdx="0" presStyleCnt="6" custScaleX="111390">
        <dgm:presLayoutVars>
          <dgm:chMax val="0"/>
          <dgm:bulletEnabled val="1"/>
        </dgm:presLayoutVars>
      </dgm:prSet>
      <dgm:spPr/>
    </dgm:pt>
    <dgm:pt modelId="{09A863C2-E0CC-49EE-86BD-33E3117049C8}" type="pres">
      <dgm:prSet presAssocID="{8F71A6E3-D25D-45CF-A8F6-4EAF824A5562}" presName="negativeSpace" presStyleCnt="0"/>
      <dgm:spPr/>
    </dgm:pt>
    <dgm:pt modelId="{201FDBC2-C7C6-4B98-BCE3-36000937481E}" type="pres">
      <dgm:prSet presAssocID="{8F71A6E3-D25D-45CF-A8F6-4EAF824A5562}" presName="childText" presStyleLbl="conFgAcc1" presStyleIdx="0" presStyleCnt="6">
        <dgm:presLayoutVars>
          <dgm:bulletEnabled val="1"/>
        </dgm:presLayoutVars>
      </dgm:prSet>
      <dgm:spPr/>
    </dgm:pt>
    <dgm:pt modelId="{0EEC9287-2A19-4AD9-B086-A274AC250A6D}" type="pres">
      <dgm:prSet presAssocID="{AD75B691-A74F-44B0-81E3-C79F8769E0EB}" presName="spaceBetweenRectangles" presStyleCnt="0"/>
      <dgm:spPr/>
    </dgm:pt>
    <dgm:pt modelId="{BAAFDB5D-B4D8-4908-B7B1-D20F881501C7}" type="pres">
      <dgm:prSet presAssocID="{7B345FF5-3696-4CE0-A219-8DF517B7CE23}" presName="parentLin" presStyleCnt="0"/>
      <dgm:spPr/>
    </dgm:pt>
    <dgm:pt modelId="{44D75650-3FEB-4710-86F2-DDAEF51D1F2E}" type="pres">
      <dgm:prSet presAssocID="{7B345FF5-3696-4CE0-A219-8DF517B7CE23}" presName="parentLeftMargin" presStyleLbl="node1" presStyleIdx="0" presStyleCnt="6"/>
      <dgm:spPr/>
    </dgm:pt>
    <dgm:pt modelId="{0D99BB5E-2200-4AE7-96F5-046BF6F2886E}" type="pres">
      <dgm:prSet presAssocID="{7B345FF5-3696-4CE0-A219-8DF517B7CE23}" presName="parentText" presStyleLbl="node1" presStyleIdx="1" presStyleCnt="6" custScaleX="111390">
        <dgm:presLayoutVars>
          <dgm:chMax val="0"/>
          <dgm:bulletEnabled val="1"/>
        </dgm:presLayoutVars>
      </dgm:prSet>
      <dgm:spPr/>
    </dgm:pt>
    <dgm:pt modelId="{F5CF35AE-6431-484F-BC19-DA63B546B9B6}" type="pres">
      <dgm:prSet presAssocID="{7B345FF5-3696-4CE0-A219-8DF517B7CE23}" presName="negativeSpace" presStyleCnt="0"/>
      <dgm:spPr/>
    </dgm:pt>
    <dgm:pt modelId="{C2E60D6E-CF53-4298-A129-2F183F60A123}" type="pres">
      <dgm:prSet presAssocID="{7B345FF5-3696-4CE0-A219-8DF517B7CE23}" presName="childText" presStyleLbl="conFgAcc1" presStyleIdx="1" presStyleCnt="6" custLinFactNeighborX="121" custLinFactNeighborY="-51850">
        <dgm:presLayoutVars>
          <dgm:bulletEnabled val="1"/>
        </dgm:presLayoutVars>
      </dgm:prSet>
      <dgm:spPr/>
    </dgm:pt>
    <dgm:pt modelId="{0B9FE5D2-1CA2-4C06-8B3E-A294D4D1F05B}" type="pres">
      <dgm:prSet presAssocID="{2274476D-FA48-4BE1-B2B4-0116B2658850}" presName="spaceBetweenRectangles" presStyleCnt="0"/>
      <dgm:spPr/>
    </dgm:pt>
    <dgm:pt modelId="{38C8B909-4709-4651-A5FD-20C3E144AC4D}" type="pres">
      <dgm:prSet presAssocID="{ECF3678C-B999-42C8-94BD-24122AB3ABBF}" presName="parentLin" presStyleCnt="0"/>
      <dgm:spPr/>
    </dgm:pt>
    <dgm:pt modelId="{E3DC0D31-BB8A-46CA-8AA6-B09C3F2AFBE2}" type="pres">
      <dgm:prSet presAssocID="{ECF3678C-B999-42C8-94BD-24122AB3ABBF}" presName="parentLeftMargin" presStyleLbl="node1" presStyleIdx="1" presStyleCnt="6"/>
      <dgm:spPr/>
    </dgm:pt>
    <dgm:pt modelId="{1EC413AE-65D6-462E-8A7A-82532436B092}" type="pres">
      <dgm:prSet presAssocID="{ECF3678C-B999-42C8-94BD-24122AB3ABBF}" presName="parentText" presStyleLbl="node1" presStyleIdx="2" presStyleCnt="6" custScaleX="111390">
        <dgm:presLayoutVars>
          <dgm:chMax val="0"/>
          <dgm:bulletEnabled val="1"/>
        </dgm:presLayoutVars>
      </dgm:prSet>
      <dgm:spPr/>
    </dgm:pt>
    <dgm:pt modelId="{30D451CA-8502-468A-AD22-7EC94B095361}" type="pres">
      <dgm:prSet presAssocID="{ECF3678C-B999-42C8-94BD-24122AB3ABBF}" presName="negativeSpace" presStyleCnt="0"/>
      <dgm:spPr/>
    </dgm:pt>
    <dgm:pt modelId="{882D4E61-1926-4749-BFCE-4EB9D1BB5845}" type="pres">
      <dgm:prSet presAssocID="{ECF3678C-B999-42C8-94BD-24122AB3ABBF}" presName="childText" presStyleLbl="conFgAcc1" presStyleIdx="2" presStyleCnt="6">
        <dgm:presLayoutVars>
          <dgm:bulletEnabled val="1"/>
        </dgm:presLayoutVars>
      </dgm:prSet>
      <dgm:spPr/>
    </dgm:pt>
    <dgm:pt modelId="{5F361E78-7A8F-482B-A31E-8BB4FD57E72C}" type="pres">
      <dgm:prSet presAssocID="{514049BC-46B9-4F11-99E4-C7C431B97F11}" presName="spaceBetweenRectangles" presStyleCnt="0"/>
      <dgm:spPr/>
    </dgm:pt>
    <dgm:pt modelId="{E376CB83-2A9A-4283-A094-3429E7468722}" type="pres">
      <dgm:prSet presAssocID="{743E4432-FBD1-476C-9E7B-2057C3017828}" presName="parentLin" presStyleCnt="0"/>
      <dgm:spPr/>
    </dgm:pt>
    <dgm:pt modelId="{B9693D61-3626-46A1-BA01-9E1F6E6DC1FA}" type="pres">
      <dgm:prSet presAssocID="{743E4432-FBD1-476C-9E7B-2057C3017828}" presName="parentLeftMargin" presStyleLbl="node1" presStyleIdx="2" presStyleCnt="6"/>
      <dgm:spPr/>
    </dgm:pt>
    <dgm:pt modelId="{2AC27B8F-10DF-4AB2-B89C-77E58DBD7B7B}" type="pres">
      <dgm:prSet presAssocID="{743E4432-FBD1-476C-9E7B-2057C3017828}" presName="parentText" presStyleLbl="node1" presStyleIdx="3" presStyleCnt="6" custScaleX="111335">
        <dgm:presLayoutVars>
          <dgm:chMax val="0"/>
          <dgm:bulletEnabled val="1"/>
        </dgm:presLayoutVars>
      </dgm:prSet>
      <dgm:spPr/>
    </dgm:pt>
    <dgm:pt modelId="{7994FD8C-C68A-48C7-B064-33C1F24AF8DD}" type="pres">
      <dgm:prSet presAssocID="{743E4432-FBD1-476C-9E7B-2057C3017828}" presName="negativeSpace" presStyleCnt="0"/>
      <dgm:spPr/>
    </dgm:pt>
    <dgm:pt modelId="{0A21B1D6-86AC-4EDA-A723-831CE2439881}" type="pres">
      <dgm:prSet presAssocID="{743E4432-FBD1-476C-9E7B-2057C3017828}" presName="childText" presStyleLbl="conFgAcc1" presStyleIdx="3" presStyleCnt="6">
        <dgm:presLayoutVars>
          <dgm:bulletEnabled val="1"/>
        </dgm:presLayoutVars>
      </dgm:prSet>
      <dgm:spPr/>
    </dgm:pt>
    <dgm:pt modelId="{7DD63B8F-1034-460D-BA50-238132E21240}" type="pres">
      <dgm:prSet presAssocID="{F4D3D7ED-2D0B-4216-9EB8-06BB32885704}" presName="spaceBetweenRectangles" presStyleCnt="0"/>
      <dgm:spPr/>
    </dgm:pt>
    <dgm:pt modelId="{A853AE05-2CE5-42D6-A673-BBF3899E8B23}" type="pres">
      <dgm:prSet presAssocID="{12EFDA9A-BD72-484D-9C19-EB7DDB2F5E4D}" presName="parentLin" presStyleCnt="0"/>
      <dgm:spPr/>
    </dgm:pt>
    <dgm:pt modelId="{24C65CC9-7D60-4A49-BC8A-74446C1C0DD3}" type="pres">
      <dgm:prSet presAssocID="{12EFDA9A-BD72-484D-9C19-EB7DDB2F5E4D}" presName="parentLeftMargin" presStyleLbl="node1" presStyleIdx="3" presStyleCnt="6"/>
      <dgm:spPr/>
    </dgm:pt>
    <dgm:pt modelId="{57892F6A-89E1-4482-BB21-DCCF883B69D7}" type="pres">
      <dgm:prSet presAssocID="{12EFDA9A-BD72-484D-9C19-EB7DDB2F5E4D}" presName="parentText" presStyleLbl="node1" presStyleIdx="4" presStyleCnt="6" custScaleX="111335">
        <dgm:presLayoutVars>
          <dgm:chMax val="0"/>
          <dgm:bulletEnabled val="1"/>
        </dgm:presLayoutVars>
      </dgm:prSet>
      <dgm:spPr/>
    </dgm:pt>
    <dgm:pt modelId="{82D72E9E-384A-45D0-85FC-84AA83DAF888}" type="pres">
      <dgm:prSet presAssocID="{12EFDA9A-BD72-484D-9C19-EB7DDB2F5E4D}" presName="negativeSpace" presStyleCnt="0"/>
      <dgm:spPr/>
    </dgm:pt>
    <dgm:pt modelId="{441BF52D-2B12-453B-A8EC-DE30D0D96A6D}" type="pres">
      <dgm:prSet presAssocID="{12EFDA9A-BD72-484D-9C19-EB7DDB2F5E4D}" presName="childText" presStyleLbl="conFgAcc1" presStyleIdx="4" presStyleCnt="6">
        <dgm:presLayoutVars>
          <dgm:bulletEnabled val="1"/>
        </dgm:presLayoutVars>
      </dgm:prSet>
      <dgm:spPr/>
    </dgm:pt>
    <dgm:pt modelId="{7C36C4D5-0D50-4F09-95A4-FF5549C9FC4F}" type="pres">
      <dgm:prSet presAssocID="{1BE11824-7F2A-419A-A1BF-E1E593F7BA3F}" presName="spaceBetweenRectangles" presStyleCnt="0"/>
      <dgm:spPr/>
    </dgm:pt>
    <dgm:pt modelId="{81C57C13-7269-4269-94A9-B0D1B68C04C2}" type="pres">
      <dgm:prSet presAssocID="{DE0FCE09-F0C0-40A0-AE34-461E82970F6E}" presName="parentLin" presStyleCnt="0"/>
      <dgm:spPr/>
    </dgm:pt>
    <dgm:pt modelId="{5BA93E5E-7F90-416D-9CF6-EDE3665EDCB6}" type="pres">
      <dgm:prSet presAssocID="{DE0FCE09-F0C0-40A0-AE34-461E82970F6E}" presName="parentLeftMargin" presStyleLbl="node1" presStyleIdx="4" presStyleCnt="6"/>
      <dgm:spPr/>
    </dgm:pt>
    <dgm:pt modelId="{1BB28C3A-8F69-4AE2-9BF2-50A876490C35}" type="pres">
      <dgm:prSet presAssocID="{DE0FCE09-F0C0-40A0-AE34-461E82970F6E}" presName="parentText" presStyleLbl="node1" presStyleIdx="5" presStyleCnt="6" custScaleX="111335">
        <dgm:presLayoutVars>
          <dgm:chMax val="0"/>
          <dgm:bulletEnabled val="1"/>
        </dgm:presLayoutVars>
      </dgm:prSet>
      <dgm:spPr/>
    </dgm:pt>
    <dgm:pt modelId="{C3408F3F-8328-4879-97E0-B5E92DF6BA6A}" type="pres">
      <dgm:prSet presAssocID="{DE0FCE09-F0C0-40A0-AE34-461E82970F6E}" presName="negativeSpace" presStyleCnt="0"/>
      <dgm:spPr/>
    </dgm:pt>
    <dgm:pt modelId="{6C86A983-D1F9-43EE-AAD7-87849F585A3E}" type="pres">
      <dgm:prSet presAssocID="{DE0FCE09-F0C0-40A0-AE34-461E82970F6E}" presName="childText" presStyleLbl="conFgAcc1" presStyleIdx="5" presStyleCnt="6">
        <dgm:presLayoutVars>
          <dgm:bulletEnabled val="1"/>
        </dgm:presLayoutVars>
      </dgm:prSet>
      <dgm:spPr/>
    </dgm:pt>
  </dgm:ptLst>
  <dgm:cxnLst>
    <dgm:cxn modelId="{95084121-D6D5-4CF7-9235-15C43BBFECEA}" srcId="{2E0005A0-2A1F-40F7-A304-35C2A2529DCD}" destId="{DE0FCE09-F0C0-40A0-AE34-461E82970F6E}" srcOrd="5" destOrd="0" parTransId="{D15CDC5D-F08B-41E0-BEB9-05E3E39BE1F4}" sibTransId="{A4428F78-2165-4B5A-8F2B-171A89776379}"/>
    <dgm:cxn modelId="{F5F66027-0495-43B7-B3D8-6C14000D8EC9}" type="presOf" srcId="{743E4432-FBD1-476C-9E7B-2057C3017828}" destId="{B9693D61-3626-46A1-BA01-9E1F6E6DC1FA}" srcOrd="0" destOrd="0" presId="urn:microsoft.com/office/officeart/2005/8/layout/list1"/>
    <dgm:cxn modelId="{9FC24535-F223-4A8C-BC37-DB19E925C89A}" srcId="{2E0005A0-2A1F-40F7-A304-35C2A2529DCD}" destId="{7B345FF5-3696-4CE0-A219-8DF517B7CE23}" srcOrd="1" destOrd="0" parTransId="{27061171-FB5B-4D70-B757-A45955D0FC60}" sibTransId="{2274476D-FA48-4BE1-B2B4-0116B2658850}"/>
    <dgm:cxn modelId="{49B0F842-F9F6-4930-B70D-A6E7390ADFF9}" srcId="{2E0005A0-2A1F-40F7-A304-35C2A2529DCD}" destId="{743E4432-FBD1-476C-9E7B-2057C3017828}" srcOrd="3" destOrd="0" parTransId="{858334DB-B267-4AB3-B169-9D1EC52FE901}" sibTransId="{F4D3D7ED-2D0B-4216-9EB8-06BB32885704}"/>
    <dgm:cxn modelId="{32F06B70-7E79-4354-9EF9-B28C7B51068A}" type="presOf" srcId="{DE0FCE09-F0C0-40A0-AE34-461E82970F6E}" destId="{1BB28C3A-8F69-4AE2-9BF2-50A876490C35}" srcOrd="1" destOrd="0" presId="urn:microsoft.com/office/officeart/2005/8/layout/list1"/>
    <dgm:cxn modelId="{CD5F8D8D-7B88-410E-BE18-1A064EE361B6}" type="presOf" srcId="{2E0005A0-2A1F-40F7-A304-35C2A2529DCD}" destId="{3A47C889-C961-4268-B8AC-C53AAC691B01}" srcOrd="0" destOrd="0" presId="urn:microsoft.com/office/officeart/2005/8/layout/list1"/>
    <dgm:cxn modelId="{2553858E-2451-4354-958B-DDAF40FB58E8}" type="presOf" srcId="{12EFDA9A-BD72-484D-9C19-EB7DDB2F5E4D}" destId="{57892F6A-89E1-4482-BB21-DCCF883B69D7}" srcOrd="1" destOrd="0" presId="urn:microsoft.com/office/officeart/2005/8/layout/list1"/>
    <dgm:cxn modelId="{0D1E19A7-6D50-47B9-9959-8AD6144D66B5}" type="presOf" srcId="{8F71A6E3-D25D-45CF-A8F6-4EAF824A5562}" destId="{A3832E55-FD84-423A-926F-07D191EFFCEC}" srcOrd="1" destOrd="0" presId="urn:microsoft.com/office/officeart/2005/8/layout/list1"/>
    <dgm:cxn modelId="{562B8FA9-30C5-4D3C-B45D-F361597A9F7F}" type="presOf" srcId="{ECF3678C-B999-42C8-94BD-24122AB3ABBF}" destId="{1EC413AE-65D6-462E-8A7A-82532436B092}" srcOrd="1" destOrd="0" presId="urn:microsoft.com/office/officeart/2005/8/layout/list1"/>
    <dgm:cxn modelId="{B1654BB5-BFCC-4A98-AB56-F75BE1AF8412}" srcId="{2E0005A0-2A1F-40F7-A304-35C2A2529DCD}" destId="{ECF3678C-B999-42C8-94BD-24122AB3ABBF}" srcOrd="2" destOrd="0" parTransId="{CCE97409-941D-4628-ADF0-DF4E35E7A38A}" sibTransId="{514049BC-46B9-4F11-99E4-C7C431B97F11}"/>
    <dgm:cxn modelId="{894161CB-1660-449E-BA6F-395BA5CFB5BB}" type="presOf" srcId="{DE0FCE09-F0C0-40A0-AE34-461E82970F6E}" destId="{5BA93E5E-7F90-416D-9CF6-EDE3665EDCB6}" srcOrd="0" destOrd="0" presId="urn:microsoft.com/office/officeart/2005/8/layout/list1"/>
    <dgm:cxn modelId="{EE258ED4-E9C6-4E2A-97B1-A6A009D21379}" srcId="{2E0005A0-2A1F-40F7-A304-35C2A2529DCD}" destId="{8F71A6E3-D25D-45CF-A8F6-4EAF824A5562}" srcOrd="0" destOrd="0" parTransId="{F5078255-AB91-4B45-A00A-20B789EB2DA5}" sibTransId="{AD75B691-A74F-44B0-81E3-C79F8769E0EB}"/>
    <dgm:cxn modelId="{7CBFA9D6-E002-46BD-8B5A-EAFD73625CCB}" type="presOf" srcId="{7B345FF5-3696-4CE0-A219-8DF517B7CE23}" destId="{44D75650-3FEB-4710-86F2-DDAEF51D1F2E}" srcOrd="0" destOrd="0" presId="urn:microsoft.com/office/officeart/2005/8/layout/list1"/>
    <dgm:cxn modelId="{75ED61D9-E827-4BA2-A844-2CB81604F7B1}" type="presOf" srcId="{12EFDA9A-BD72-484D-9C19-EB7DDB2F5E4D}" destId="{24C65CC9-7D60-4A49-BC8A-74446C1C0DD3}" srcOrd="0" destOrd="0" presId="urn:microsoft.com/office/officeart/2005/8/layout/list1"/>
    <dgm:cxn modelId="{B1DB30DA-95FB-4610-9A04-782C9818D39B}" srcId="{2E0005A0-2A1F-40F7-A304-35C2A2529DCD}" destId="{12EFDA9A-BD72-484D-9C19-EB7DDB2F5E4D}" srcOrd="4" destOrd="0" parTransId="{1ED026AC-2B16-4C55-B763-6311970115F6}" sibTransId="{1BE11824-7F2A-419A-A1BF-E1E593F7BA3F}"/>
    <dgm:cxn modelId="{A4B93FEB-88D2-42B7-8E7B-1CC80B9E2BC1}" type="presOf" srcId="{743E4432-FBD1-476C-9E7B-2057C3017828}" destId="{2AC27B8F-10DF-4AB2-B89C-77E58DBD7B7B}" srcOrd="1" destOrd="0" presId="urn:microsoft.com/office/officeart/2005/8/layout/list1"/>
    <dgm:cxn modelId="{EC39FCF8-3098-408C-B915-6B1C9F24D1F1}" type="presOf" srcId="{8F71A6E3-D25D-45CF-A8F6-4EAF824A5562}" destId="{6DE7ED66-BB08-4A1D-973B-9AB31CB5C04B}" srcOrd="0" destOrd="0" presId="urn:microsoft.com/office/officeart/2005/8/layout/list1"/>
    <dgm:cxn modelId="{8E4101FE-20F9-44DB-AA49-1CE9721D0C75}" type="presOf" srcId="{7B345FF5-3696-4CE0-A219-8DF517B7CE23}" destId="{0D99BB5E-2200-4AE7-96F5-046BF6F2886E}" srcOrd="1" destOrd="0" presId="urn:microsoft.com/office/officeart/2005/8/layout/list1"/>
    <dgm:cxn modelId="{C22FE8FF-DE23-424D-B0EE-3EAA6C2CECC9}" type="presOf" srcId="{ECF3678C-B999-42C8-94BD-24122AB3ABBF}" destId="{E3DC0D31-BB8A-46CA-8AA6-B09C3F2AFBE2}" srcOrd="0" destOrd="0" presId="urn:microsoft.com/office/officeart/2005/8/layout/list1"/>
    <dgm:cxn modelId="{E5A13E3F-B4A8-4D6C-9248-7C67974BB90F}" type="presParOf" srcId="{3A47C889-C961-4268-B8AC-C53AAC691B01}" destId="{7D838933-1F66-463B-857A-0C15C20081EB}" srcOrd="0" destOrd="0" presId="urn:microsoft.com/office/officeart/2005/8/layout/list1"/>
    <dgm:cxn modelId="{D0E53FF1-1A30-41B4-B32D-C2CAA9DEF863}" type="presParOf" srcId="{7D838933-1F66-463B-857A-0C15C20081EB}" destId="{6DE7ED66-BB08-4A1D-973B-9AB31CB5C04B}" srcOrd="0" destOrd="0" presId="urn:microsoft.com/office/officeart/2005/8/layout/list1"/>
    <dgm:cxn modelId="{7124BACB-3858-40E7-8F8D-22C4E9B65186}" type="presParOf" srcId="{7D838933-1F66-463B-857A-0C15C20081EB}" destId="{A3832E55-FD84-423A-926F-07D191EFFCEC}" srcOrd="1" destOrd="0" presId="urn:microsoft.com/office/officeart/2005/8/layout/list1"/>
    <dgm:cxn modelId="{06699CA3-5E6D-4537-ACD1-A121CB46DBB9}" type="presParOf" srcId="{3A47C889-C961-4268-B8AC-C53AAC691B01}" destId="{09A863C2-E0CC-49EE-86BD-33E3117049C8}" srcOrd="1" destOrd="0" presId="urn:microsoft.com/office/officeart/2005/8/layout/list1"/>
    <dgm:cxn modelId="{620B0533-E895-4A0D-9CA2-5BBB7780FAB0}" type="presParOf" srcId="{3A47C889-C961-4268-B8AC-C53AAC691B01}" destId="{201FDBC2-C7C6-4B98-BCE3-36000937481E}" srcOrd="2" destOrd="0" presId="urn:microsoft.com/office/officeart/2005/8/layout/list1"/>
    <dgm:cxn modelId="{A8DDB5AB-4CC6-4E83-9CBE-0530A36FB12D}" type="presParOf" srcId="{3A47C889-C961-4268-B8AC-C53AAC691B01}" destId="{0EEC9287-2A19-4AD9-B086-A274AC250A6D}" srcOrd="3" destOrd="0" presId="urn:microsoft.com/office/officeart/2005/8/layout/list1"/>
    <dgm:cxn modelId="{754361A7-BB5E-4206-9AA6-5BC324A1AE54}" type="presParOf" srcId="{3A47C889-C961-4268-B8AC-C53AAC691B01}" destId="{BAAFDB5D-B4D8-4908-B7B1-D20F881501C7}" srcOrd="4" destOrd="0" presId="urn:microsoft.com/office/officeart/2005/8/layout/list1"/>
    <dgm:cxn modelId="{AF2A9EDF-CE8A-44D3-8E1B-331F1CFF62EB}" type="presParOf" srcId="{BAAFDB5D-B4D8-4908-B7B1-D20F881501C7}" destId="{44D75650-3FEB-4710-86F2-DDAEF51D1F2E}" srcOrd="0" destOrd="0" presId="urn:microsoft.com/office/officeart/2005/8/layout/list1"/>
    <dgm:cxn modelId="{E479C8B8-14C3-4CBE-AF1D-66AEB9E7AE9E}" type="presParOf" srcId="{BAAFDB5D-B4D8-4908-B7B1-D20F881501C7}" destId="{0D99BB5E-2200-4AE7-96F5-046BF6F2886E}" srcOrd="1" destOrd="0" presId="urn:microsoft.com/office/officeart/2005/8/layout/list1"/>
    <dgm:cxn modelId="{98AE9BDD-C11A-48BD-A81C-D536435A2AD9}" type="presParOf" srcId="{3A47C889-C961-4268-B8AC-C53AAC691B01}" destId="{F5CF35AE-6431-484F-BC19-DA63B546B9B6}" srcOrd="5" destOrd="0" presId="urn:microsoft.com/office/officeart/2005/8/layout/list1"/>
    <dgm:cxn modelId="{59073B6E-8392-4A79-948D-B0D70EC50389}" type="presParOf" srcId="{3A47C889-C961-4268-B8AC-C53AAC691B01}" destId="{C2E60D6E-CF53-4298-A129-2F183F60A123}" srcOrd="6" destOrd="0" presId="urn:microsoft.com/office/officeart/2005/8/layout/list1"/>
    <dgm:cxn modelId="{14914745-2166-4677-86B2-22D4FD72AD06}" type="presParOf" srcId="{3A47C889-C961-4268-B8AC-C53AAC691B01}" destId="{0B9FE5D2-1CA2-4C06-8B3E-A294D4D1F05B}" srcOrd="7" destOrd="0" presId="urn:microsoft.com/office/officeart/2005/8/layout/list1"/>
    <dgm:cxn modelId="{459D6281-DDD9-4D1F-9CFD-31FCB89BE760}" type="presParOf" srcId="{3A47C889-C961-4268-B8AC-C53AAC691B01}" destId="{38C8B909-4709-4651-A5FD-20C3E144AC4D}" srcOrd="8" destOrd="0" presId="urn:microsoft.com/office/officeart/2005/8/layout/list1"/>
    <dgm:cxn modelId="{EC91E0EE-3C95-45C6-9F13-A834CE588276}" type="presParOf" srcId="{38C8B909-4709-4651-A5FD-20C3E144AC4D}" destId="{E3DC0D31-BB8A-46CA-8AA6-B09C3F2AFBE2}" srcOrd="0" destOrd="0" presId="urn:microsoft.com/office/officeart/2005/8/layout/list1"/>
    <dgm:cxn modelId="{84B6D929-C15F-4187-AE98-006B3D23D9D9}" type="presParOf" srcId="{38C8B909-4709-4651-A5FD-20C3E144AC4D}" destId="{1EC413AE-65D6-462E-8A7A-82532436B092}" srcOrd="1" destOrd="0" presId="urn:microsoft.com/office/officeart/2005/8/layout/list1"/>
    <dgm:cxn modelId="{E38DBD44-887B-4BE1-BC4D-807A974A30E4}" type="presParOf" srcId="{3A47C889-C961-4268-B8AC-C53AAC691B01}" destId="{30D451CA-8502-468A-AD22-7EC94B095361}" srcOrd="9" destOrd="0" presId="urn:microsoft.com/office/officeart/2005/8/layout/list1"/>
    <dgm:cxn modelId="{EF58C1AE-9F0F-46F2-BE94-EBE074A2929E}" type="presParOf" srcId="{3A47C889-C961-4268-B8AC-C53AAC691B01}" destId="{882D4E61-1926-4749-BFCE-4EB9D1BB5845}" srcOrd="10" destOrd="0" presId="urn:microsoft.com/office/officeart/2005/8/layout/list1"/>
    <dgm:cxn modelId="{85AEDC4F-6D4E-42AB-8ABF-81B3BB2E9F6B}" type="presParOf" srcId="{3A47C889-C961-4268-B8AC-C53AAC691B01}" destId="{5F361E78-7A8F-482B-A31E-8BB4FD57E72C}" srcOrd="11" destOrd="0" presId="urn:microsoft.com/office/officeart/2005/8/layout/list1"/>
    <dgm:cxn modelId="{03DEE99F-C195-4D54-A141-86587BB977E3}" type="presParOf" srcId="{3A47C889-C961-4268-B8AC-C53AAC691B01}" destId="{E376CB83-2A9A-4283-A094-3429E7468722}" srcOrd="12" destOrd="0" presId="urn:microsoft.com/office/officeart/2005/8/layout/list1"/>
    <dgm:cxn modelId="{FC04EAA1-78B1-4C3D-B1A2-F37FC77F1E02}" type="presParOf" srcId="{E376CB83-2A9A-4283-A094-3429E7468722}" destId="{B9693D61-3626-46A1-BA01-9E1F6E6DC1FA}" srcOrd="0" destOrd="0" presId="urn:microsoft.com/office/officeart/2005/8/layout/list1"/>
    <dgm:cxn modelId="{FC05FBD4-0AD2-4CBB-B605-A70CFEC0F64D}" type="presParOf" srcId="{E376CB83-2A9A-4283-A094-3429E7468722}" destId="{2AC27B8F-10DF-4AB2-B89C-77E58DBD7B7B}" srcOrd="1" destOrd="0" presId="urn:microsoft.com/office/officeart/2005/8/layout/list1"/>
    <dgm:cxn modelId="{7321E6CC-F720-4659-ACD6-C384676E6B47}" type="presParOf" srcId="{3A47C889-C961-4268-B8AC-C53AAC691B01}" destId="{7994FD8C-C68A-48C7-B064-33C1F24AF8DD}" srcOrd="13" destOrd="0" presId="urn:microsoft.com/office/officeart/2005/8/layout/list1"/>
    <dgm:cxn modelId="{E4D6207C-9D53-4311-BAEC-23E241EB7CBC}" type="presParOf" srcId="{3A47C889-C961-4268-B8AC-C53AAC691B01}" destId="{0A21B1D6-86AC-4EDA-A723-831CE2439881}" srcOrd="14" destOrd="0" presId="urn:microsoft.com/office/officeart/2005/8/layout/list1"/>
    <dgm:cxn modelId="{32BBD853-48AD-450B-8737-8E14FA7D75E5}" type="presParOf" srcId="{3A47C889-C961-4268-B8AC-C53AAC691B01}" destId="{7DD63B8F-1034-460D-BA50-238132E21240}" srcOrd="15" destOrd="0" presId="urn:microsoft.com/office/officeart/2005/8/layout/list1"/>
    <dgm:cxn modelId="{7470659E-9F8B-4CF5-94AB-0AE901D304B6}" type="presParOf" srcId="{3A47C889-C961-4268-B8AC-C53AAC691B01}" destId="{A853AE05-2CE5-42D6-A673-BBF3899E8B23}" srcOrd="16" destOrd="0" presId="urn:microsoft.com/office/officeart/2005/8/layout/list1"/>
    <dgm:cxn modelId="{3F652E29-9DA5-47E9-9C38-AADF81F66EEA}" type="presParOf" srcId="{A853AE05-2CE5-42D6-A673-BBF3899E8B23}" destId="{24C65CC9-7D60-4A49-BC8A-74446C1C0DD3}" srcOrd="0" destOrd="0" presId="urn:microsoft.com/office/officeart/2005/8/layout/list1"/>
    <dgm:cxn modelId="{648AD2B3-0353-48E1-B1DB-8EBE56EA2238}" type="presParOf" srcId="{A853AE05-2CE5-42D6-A673-BBF3899E8B23}" destId="{57892F6A-89E1-4482-BB21-DCCF883B69D7}" srcOrd="1" destOrd="0" presId="urn:microsoft.com/office/officeart/2005/8/layout/list1"/>
    <dgm:cxn modelId="{A6C54562-36C6-47AF-B6AE-0C15FB0C682C}" type="presParOf" srcId="{3A47C889-C961-4268-B8AC-C53AAC691B01}" destId="{82D72E9E-384A-45D0-85FC-84AA83DAF888}" srcOrd="17" destOrd="0" presId="urn:microsoft.com/office/officeart/2005/8/layout/list1"/>
    <dgm:cxn modelId="{CEB56CAC-B053-4894-8A31-91623BFEBCCA}" type="presParOf" srcId="{3A47C889-C961-4268-B8AC-C53AAC691B01}" destId="{441BF52D-2B12-453B-A8EC-DE30D0D96A6D}" srcOrd="18" destOrd="0" presId="urn:microsoft.com/office/officeart/2005/8/layout/list1"/>
    <dgm:cxn modelId="{1788841D-B1F0-4FA0-A872-5D99D5BA7FB0}" type="presParOf" srcId="{3A47C889-C961-4268-B8AC-C53AAC691B01}" destId="{7C36C4D5-0D50-4F09-95A4-FF5549C9FC4F}" srcOrd="19" destOrd="0" presId="urn:microsoft.com/office/officeart/2005/8/layout/list1"/>
    <dgm:cxn modelId="{ADBD3940-F335-4ED2-B58E-9AB653E4B546}" type="presParOf" srcId="{3A47C889-C961-4268-B8AC-C53AAC691B01}" destId="{81C57C13-7269-4269-94A9-B0D1B68C04C2}" srcOrd="20" destOrd="0" presId="urn:microsoft.com/office/officeart/2005/8/layout/list1"/>
    <dgm:cxn modelId="{844B782C-A884-4536-AD53-434C83082C37}" type="presParOf" srcId="{81C57C13-7269-4269-94A9-B0D1B68C04C2}" destId="{5BA93E5E-7F90-416D-9CF6-EDE3665EDCB6}" srcOrd="0" destOrd="0" presId="urn:microsoft.com/office/officeart/2005/8/layout/list1"/>
    <dgm:cxn modelId="{33092C41-55DF-4ED6-A0CE-989483F06D63}" type="presParOf" srcId="{81C57C13-7269-4269-94A9-B0D1B68C04C2}" destId="{1BB28C3A-8F69-4AE2-9BF2-50A876490C35}" srcOrd="1" destOrd="0" presId="urn:microsoft.com/office/officeart/2005/8/layout/list1"/>
    <dgm:cxn modelId="{71D742BB-33CE-4905-8A43-31A037CB8BE1}" type="presParOf" srcId="{3A47C889-C961-4268-B8AC-C53AAC691B01}" destId="{C3408F3F-8328-4879-97E0-B5E92DF6BA6A}" srcOrd="21" destOrd="0" presId="urn:microsoft.com/office/officeart/2005/8/layout/list1"/>
    <dgm:cxn modelId="{C759F0CF-D80D-4383-B272-3A10002684A3}" type="presParOf" srcId="{3A47C889-C961-4268-B8AC-C53AAC691B01}" destId="{6C86A983-D1F9-43EE-AAD7-87849F585A3E}" srcOrd="22" destOrd="0" presId="urn:microsoft.com/office/officeart/2005/8/layout/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CC167914-5D00-461F-A565-4B6D3FCB6CDF}" type="doc">
      <dgm:prSet loTypeId="urn:microsoft.com/office/officeart/2005/8/layout/equation2" loCatId="process" qsTypeId="urn:microsoft.com/office/officeart/2005/8/quickstyle/simple3" qsCatId="simple" csTypeId="urn:microsoft.com/office/officeart/2005/8/colors/accent1_2" csCatId="accent1" phldr="1"/>
      <dgm:spPr/>
    </dgm:pt>
    <dgm:pt modelId="{CA96FB66-F4AE-4653-90CE-730057D407DB}">
      <dgm:prSet phldrT="[Text]"/>
      <dgm:spPr>
        <a:solidFill>
          <a:schemeClr val="accent1"/>
        </a:solidFill>
      </dgm:spPr>
      <dgm:t>
        <a:bodyPr/>
        <a:lstStyle/>
        <a:p>
          <a:r>
            <a:rPr lang="en-GB" dirty="0">
              <a:solidFill>
                <a:schemeClr val="bg1"/>
              </a:solidFill>
            </a:rPr>
            <a:t>Dividend Yield</a:t>
          </a:r>
        </a:p>
      </dgm:t>
    </dgm:pt>
    <dgm:pt modelId="{E53C749D-9BAC-406A-8E3A-48DCFEDB2B36}" type="parTrans" cxnId="{CAA8088B-8AD8-4AB3-8B7D-38A47CB77C5C}">
      <dgm:prSet/>
      <dgm:spPr/>
      <dgm:t>
        <a:bodyPr/>
        <a:lstStyle/>
        <a:p>
          <a:endParaRPr lang="en-GB"/>
        </a:p>
      </dgm:t>
    </dgm:pt>
    <dgm:pt modelId="{C83F69EA-9A5F-4DE5-A183-FE0F27C978F9}" type="sibTrans" cxnId="{CAA8088B-8AD8-4AB3-8B7D-38A47CB77C5C}">
      <dgm:prSet/>
      <dgm:spPr>
        <a:solidFill>
          <a:schemeClr val="accent1">
            <a:lumMod val="60000"/>
            <a:lumOff val="40000"/>
          </a:schemeClr>
        </a:solidFill>
      </dgm:spPr>
      <dgm:t>
        <a:bodyPr/>
        <a:lstStyle/>
        <a:p>
          <a:endParaRPr lang="en-GB"/>
        </a:p>
      </dgm:t>
    </dgm:pt>
    <dgm:pt modelId="{2D75C6EA-7328-460D-B278-5316D07245C8}">
      <dgm:prSet phldrT="[Text]"/>
      <dgm:spPr>
        <a:solidFill>
          <a:schemeClr val="accent1"/>
        </a:solidFill>
      </dgm:spPr>
      <dgm:t>
        <a:bodyPr/>
        <a:lstStyle/>
        <a:p>
          <a:r>
            <a:rPr lang="en-GB" dirty="0">
              <a:solidFill>
                <a:schemeClr val="bg1"/>
              </a:solidFill>
            </a:rPr>
            <a:t>Capital Gains Yield</a:t>
          </a:r>
        </a:p>
      </dgm:t>
    </dgm:pt>
    <dgm:pt modelId="{0117B5F0-95B4-43CD-975B-DD8BCAD67663}" type="parTrans" cxnId="{73D0CE64-62EB-4853-AD38-802EC25C8DF1}">
      <dgm:prSet/>
      <dgm:spPr/>
      <dgm:t>
        <a:bodyPr/>
        <a:lstStyle/>
        <a:p>
          <a:endParaRPr lang="en-GB"/>
        </a:p>
      </dgm:t>
    </dgm:pt>
    <dgm:pt modelId="{F4AC1E84-0DE5-4216-9329-87CD578861CB}" type="sibTrans" cxnId="{73D0CE64-62EB-4853-AD38-802EC25C8DF1}">
      <dgm:prSet/>
      <dgm:spPr>
        <a:solidFill>
          <a:schemeClr val="accent1">
            <a:lumMod val="60000"/>
            <a:lumOff val="40000"/>
          </a:schemeClr>
        </a:solidFill>
      </dgm:spPr>
      <dgm:t>
        <a:bodyPr/>
        <a:lstStyle/>
        <a:p>
          <a:endParaRPr lang="en-GB"/>
        </a:p>
      </dgm:t>
    </dgm:pt>
    <dgm:pt modelId="{870F53B1-30D5-4B77-BCD3-581D60E9B20E}">
      <dgm:prSet phldrT="[Text]"/>
      <dgm:spPr>
        <a:solidFill>
          <a:schemeClr val="accent1"/>
        </a:solidFill>
      </dgm:spPr>
      <dgm:t>
        <a:bodyPr/>
        <a:lstStyle/>
        <a:p>
          <a:r>
            <a:rPr lang="en-GB" b="1" dirty="0">
              <a:solidFill>
                <a:schemeClr val="bg1"/>
              </a:solidFill>
            </a:rPr>
            <a:t>Percentage Return</a:t>
          </a:r>
        </a:p>
      </dgm:t>
    </dgm:pt>
    <dgm:pt modelId="{06D8F4B1-A8F3-46A8-A7F2-3B969AAE00CB}" type="parTrans" cxnId="{B432BC02-6975-4593-BBBD-C8A26F447CB9}">
      <dgm:prSet/>
      <dgm:spPr/>
      <dgm:t>
        <a:bodyPr/>
        <a:lstStyle/>
        <a:p>
          <a:endParaRPr lang="en-GB"/>
        </a:p>
      </dgm:t>
    </dgm:pt>
    <dgm:pt modelId="{6CBCB17B-749F-47C6-83F2-69E58B3ED442}" type="sibTrans" cxnId="{B432BC02-6975-4593-BBBD-C8A26F447CB9}">
      <dgm:prSet/>
      <dgm:spPr/>
      <dgm:t>
        <a:bodyPr/>
        <a:lstStyle/>
        <a:p>
          <a:endParaRPr lang="en-GB"/>
        </a:p>
      </dgm:t>
    </dgm:pt>
    <dgm:pt modelId="{40FCD051-2678-4F3C-83B9-5F34B8FA55BA}" type="pres">
      <dgm:prSet presAssocID="{CC167914-5D00-461F-A565-4B6D3FCB6CDF}" presName="Name0" presStyleCnt="0">
        <dgm:presLayoutVars>
          <dgm:dir/>
          <dgm:resizeHandles val="exact"/>
        </dgm:presLayoutVars>
      </dgm:prSet>
      <dgm:spPr/>
    </dgm:pt>
    <dgm:pt modelId="{73C0B209-6AD9-4526-89E1-178F1C8D7668}" type="pres">
      <dgm:prSet presAssocID="{CC167914-5D00-461F-A565-4B6D3FCB6CDF}" presName="vNodes" presStyleCnt="0"/>
      <dgm:spPr/>
    </dgm:pt>
    <dgm:pt modelId="{99EDDE25-C68B-4B46-BB6F-DB73C8951E6C}" type="pres">
      <dgm:prSet presAssocID="{CA96FB66-F4AE-4653-90CE-730057D407DB}" presName="node" presStyleLbl="node1" presStyleIdx="0" presStyleCnt="3">
        <dgm:presLayoutVars>
          <dgm:bulletEnabled val="1"/>
        </dgm:presLayoutVars>
      </dgm:prSet>
      <dgm:spPr/>
    </dgm:pt>
    <dgm:pt modelId="{587225DF-5294-4973-B192-EF3FC324E2C5}" type="pres">
      <dgm:prSet presAssocID="{C83F69EA-9A5F-4DE5-A183-FE0F27C978F9}" presName="spacerT" presStyleCnt="0"/>
      <dgm:spPr/>
    </dgm:pt>
    <dgm:pt modelId="{73EB15BE-DBF4-40A2-BAF9-6AC9BB6E6D4C}" type="pres">
      <dgm:prSet presAssocID="{C83F69EA-9A5F-4DE5-A183-FE0F27C978F9}" presName="sibTrans" presStyleLbl="sibTrans2D1" presStyleIdx="0" presStyleCnt="2"/>
      <dgm:spPr/>
    </dgm:pt>
    <dgm:pt modelId="{28BA37BF-A26E-4077-BCB6-869B1B6ED2FA}" type="pres">
      <dgm:prSet presAssocID="{C83F69EA-9A5F-4DE5-A183-FE0F27C978F9}" presName="spacerB" presStyleCnt="0"/>
      <dgm:spPr/>
    </dgm:pt>
    <dgm:pt modelId="{C906ABC8-7BD5-40D9-885F-D7CD7AF1B95F}" type="pres">
      <dgm:prSet presAssocID="{2D75C6EA-7328-460D-B278-5316D07245C8}" presName="node" presStyleLbl="node1" presStyleIdx="1" presStyleCnt="3">
        <dgm:presLayoutVars>
          <dgm:bulletEnabled val="1"/>
        </dgm:presLayoutVars>
      </dgm:prSet>
      <dgm:spPr/>
    </dgm:pt>
    <dgm:pt modelId="{A0FCBCC8-C096-4DCC-AEED-C22098D3D6E0}" type="pres">
      <dgm:prSet presAssocID="{CC167914-5D00-461F-A565-4B6D3FCB6CDF}" presName="sibTransLast" presStyleLbl="sibTrans2D1" presStyleIdx="1" presStyleCnt="2"/>
      <dgm:spPr/>
    </dgm:pt>
    <dgm:pt modelId="{4876F1BF-D419-4AAE-9A6B-421AB8DCDB68}" type="pres">
      <dgm:prSet presAssocID="{CC167914-5D00-461F-A565-4B6D3FCB6CDF}" presName="connectorText" presStyleLbl="sibTrans2D1" presStyleIdx="1" presStyleCnt="2"/>
      <dgm:spPr/>
    </dgm:pt>
    <dgm:pt modelId="{5E31D0B0-D717-4292-BD6C-C6B9032866A8}" type="pres">
      <dgm:prSet presAssocID="{CC167914-5D00-461F-A565-4B6D3FCB6CDF}" presName="lastNode" presStyleLbl="node1" presStyleIdx="2" presStyleCnt="3">
        <dgm:presLayoutVars>
          <dgm:bulletEnabled val="1"/>
        </dgm:presLayoutVars>
      </dgm:prSet>
      <dgm:spPr/>
    </dgm:pt>
  </dgm:ptLst>
  <dgm:cxnLst>
    <dgm:cxn modelId="{B432BC02-6975-4593-BBBD-C8A26F447CB9}" srcId="{CC167914-5D00-461F-A565-4B6D3FCB6CDF}" destId="{870F53B1-30D5-4B77-BCD3-581D60E9B20E}" srcOrd="2" destOrd="0" parTransId="{06D8F4B1-A8F3-46A8-A7F2-3B969AAE00CB}" sibTransId="{6CBCB17B-749F-47C6-83F2-69E58B3ED442}"/>
    <dgm:cxn modelId="{440CEA19-7297-45E6-BC6A-CEBDF49E1598}" type="presOf" srcId="{F4AC1E84-0DE5-4216-9329-87CD578861CB}" destId="{A0FCBCC8-C096-4DCC-AEED-C22098D3D6E0}" srcOrd="0" destOrd="0" presId="urn:microsoft.com/office/officeart/2005/8/layout/equation2"/>
    <dgm:cxn modelId="{8BEAA641-CFE8-455B-9862-09FC86948808}" type="presOf" srcId="{C83F69EA-9A5F-4DE5-A183-FE0F27C978F9}" destId="{73EB15BE-DBF4-40A2-BAF9-6AC9BB6E6D4C}" srcOrd="0" destOrd="0" presId="urn:microsoft.com/office/officeart/2005/8/layout/equation2"/>
    <dgm:cxn modelId="{73D0CE64-62EB-4853-AD38-802EC25C8DF1}" srcId="{CC167914-5D00-461F-A565-4B6D3FCB6CDF}" destId="{2D75C6EA-7328-460D-B278-5316D07245C8}" srcOrd="1" destOrd="0" parTransId="{0117B5F0-95B4-43CD-975B-DD8BCAD67663}" sibTransId="{F4AC1E84-0DE5-4216-9329-87CD578861CB}"/>
    <dgm:cxn modelId="{28B9FB6D-9B8C-469F-9928-284FE55619DB}" type="presOf" srcId="{870F53B1-30D5-4B77-BCD3-581D60E9B20E}" destId="{5E31D0B0-D717-4292-BD6C-C6B9032866A8}" srcOrd="0" destOrd="0" presId="urn:microsoft.com/office/officeart/2005/8/layout/equation2"/>
    <dgm:cxn modelId="{CAA8088B-8AD8-4AB3-8B7D-38A47CB77C5C}" srcId="{CC167914-5D00-461F-A565-4B6D3FCB6CDF}" destId="{CA96FB66-F4AE-4653-90CE-730057D407DB}" srcOrd="0" destOrd="0" parTransId="{E53C749D-9BAC-406A-8E3A-48DCFEDB2B36}" sibTransId="{C83F69EA-9A5F-4DE5-A183-FE0F27C978F9}"/>
    <dgm:cxn modelId="{373317B3-16BC-4D34-94AB-269C53E6D0D6}" type="presOf" srcId="{F4AC1E84-0DE5-4216-9329-87CD578861CB}" destId="{4876F1BF-D419-4AAE-9A6B-421AB8DCDB68}" srcOrd="1" destOrd="0" presId="urn:microsoft.com/office/officeart/2005/8/layout/equation2"/>
    <dgm:cxn modelId="{3ACC49BE-AA51-4BBA-9DB6-3EBE4B55A2F8}" type="presOf" srcId="{2D75C6EA-7328-460D-B278-5316D07245C8}" destId="{C906ABC8-7BD5-40D9-885F-D7CD7AF1B95F}" srcOrd="0" destOrd="0" presId="urn:microsoft.com/office/officeart/2005/8/layout/equation2"/>
    <dgm:cxn modelId="{87691ACE-DDEE-4E42-8012-CFD962AADA41}" type="presOf" srcId="{CC167914-5D00-461F-A565-4B6D3FCB6CDF}" destId="{40FCD051-2678-4F3C-83B9-5F34B8FA55BA}" srcOrd="0" destOrd="0" presId="urn:microsoft.com/office/officeart/2005/8/layout/equation2"/>
    <dgm:cxn modelId="{16D0ADD1-13FC-4216-99A5-0399C4074991}" type="presOf" srcId="{CA96FB66-F4AE-4653-90CE-730057D407DB}" destId="{99EDDE25-C68B-4B46-BB6F-DB73C8951E6C}" srcOrd="0" destOrd="0" presId="urn:microsoft.com/office/officeart/2005/8/layout/equation2"/>
    <dgm:cxn modelId="{E0E8B883-3B2A-454A-B0A7-2C7B432EA34A}" type="presParOf" srcId="{40FCD051-2678-4F3C-83B9-5F34B8FA55BA}" destId="{73C0B209-6AD9-4526-89E1-178F1C8D7668}" srcOrd="0" destOrd="0" presId="urn:microsoft.com/office/officeart/2005/8/layout/equation2"/>
    <dgm:cxn modelId="{8F03D7A3-06DD-4BBE-A42F-B55C04C66003}" type="presParOf" srcId="{73C0B209-6AD9-4526-89E1-178F1C8D7668}" destId="{99EDDE25-C68B-4B46-BB6F-DB73C8951E6C}" srcOrd="0" destOrd="0" presId="urn:microsoft.com/office/officeart/2005/8/layout/equation2"/>
    <dgm:cxn modelId="{003588F0-82F9-486A-8F18-7DD305843554}" type="presParOf" srcId="{73C0B209-6AD9-4526-89E1-178F1C8D7668}" destId="{587225DF-5294-4973-B192-EF3FC324E2C5}" srcOrd="1" destOrd="0" presId="urn:microsoft.com/office/officeart/2005/8/layout/equation2"/>
    <dgm:cxn modelId="{1521B6D1-2CCA-4F45-9347-E497898C9E74}" type="presParOf" srcId="{73C0B209-6AD9-4526-89E1-178F1C8D7668}" destId="{73EB15BE-DBF4-40A2-BAF9-6AC9BB6E6D4C}" srcOrd="2" destOrd="0" presId="urn:microsoft.com/office/officeart/2005/8/layout/equation2"/>
    <dgm:cxn modelId="{8BF4B0C8-CC6C-464A-A19C-F28378C83D0B}" type="presParOf" srcId="{73C0B209-6AD9-4526-89E1-178F1C8D7668}" destId="{28BA37BF-A26E-4077-BCB6-869B1B6ED2FA}" srcOrd="3" destOrd="0" presId="urn:microsoft.com/office/officeart/2005/8/layout/equation2"/>
    <dgm:cxn modelId="{9E6D975A-AC7E-4DF8-97CC-FA84460A6B5E}" type="presParOf" srcId="{73C0B209-6AD9-4526-89E1-178F1C8D7668}" destId="{C906ABC8-7BD5-40D9-885F-D7CD7AF1B95F}" srcOrd="4" destOrd="0" presId="urn:microsoft.com/office/officeart/2005/8/layout/equation2"/>
    <dgm:cxn modelId="{4D3F378B-A440-411C-BBA8-99EDC31154A7}" type="presParOf" srcId="{40FCD051-2678-4F3C-83B9-5F34B8FA55BA}" destId="{A0FCBCC8-C096-4DCC-AEED-C22098D3D6E0}" srcOrd="1" destOrd="0" presId="urn:microsoft.com/office/officeart/2005/8/layout/equation2"/>
    <dgm:cxn modelId="{051832FE-F127-4E06-BD44-5C91BE4C6A4D}" type="presParOf" srcId="{A0FCBCC8-C096-4DCC-AEED-C22098D3D6E0}" destId="{4876F1BF-D419-4AAE-9A6B-421AB8DCDB68}" srcOrd="0" destOrd="0" presId="urn:microsoft.com/office/officeart/2005/8/layout/equation2"/>
    <dgm:cxn modelId="{1F5EDC00-1837-4AF8-8043-3BD4C0F425D6}" type="presParOf" srcId="{40FCD051-2678-4F3C-83B9-5F34B8FA55BA}" destId="{5E31D0B0-D717-4292-BD6C-C6B9032866A8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AF0E53F7-3C2D-4B33-AAFD-716D7F8BE12F}" type="doc">
      <dgm:prSet loTypeId="urn:microsoft.com/office/officeart/2005/8/layout/default" loCatId="list" qsTypeId="urn:microsoft.com/office/officeart/2005/8/quickstyle/simple3" qsCatId="simple" csTypeId="urn:microsoft.com/office/officeart/2005/8/colors/accent1_3" csCatId="accent1" phldr="1"/>
      <dgm:spPr/>
      <dgm:t>
        <a:bodyPr/>
        <a:lstStyle/>
        <a:p>
          <a:endParaRPr lang="en-GB"/>
        </a:p>
      </dgm:t>
    </dgm:pt>
    <dgm:pt modelId="{C185691F-8128-4AD2-88FA-996C2C848049}" type="pres">
      <dgm:prSet presAssocID="{AF0E53F7-3C2D-4B33-AAFD-716D7F8BE12F}" presName="diagram" presStyleCnt="0">
        <dgm:presLayoutVars>
          <dgm:dir/>
          <dgm:resizeHandles val="exact"/>
        </dgm:presLayoutVars>
      </dgm:prSet>
      <dgm:spPr/>
    </dgm:pt>
  </dgm:ptLst>
  <dgm:cxnLst>
    <dgm:cxn modelId="{C647A709-8E31-4169-A08E-8D76DD7EA43F}" type="presOf" srcId="{AF0E53F7-3C2D-4B33-AAFD-716D7F8BE12F}" destId="{C185691F-8128-4AD2-88FA-996C2C848049}" srcOrd="0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B08A80A-0BC8-495C-BBE5-B22C195EE1AD}" type="doc">
      <dgm:prSet loTypeId="urn:microsoft.com/office/officeart/2005/8/layout/h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97C3A82B-FD06-46CE-821D-193C97D8AD3B}">
      <dgm:prSet phldrT="[Text]"/>
      <dgm:spPr/>
      <dgm:t>
        <a:bodyPr/>
        <a:lstStyle/>
        <a:p>
          <a:r>
            <a:rPr lang="en-GB" b="1">
              <a:latin typeface="Calibri (Body)"/>
            </a:rPr>
            <a:t>Dividend Yield</a:t>
          </a:r>
          <a:endParaRPr lang="en-GB" b="1" dirty="0">
            <a:latin typeface="Calibri (Body)"/>
          </a:endParaRPr>
        </a:p>
      </dgm:t>
    </dgm:pt>
    <dgm:pt modelId="{066E2496-1C84-4CBD-AC8B-F38C4E96E909}" type="parTrans" cxnId="{E2B4F509-7E03-4F61-A28C-DF31AAA40DE9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A239DB99-6CE3-4121-9AAD-BF7FDE071E27}" type="sibTrans" cxnId="{E2B4F509-7E03-4F61-A28C-DF31AAA40DE9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85988C56-FDC7-45A3-A05E-1FF313FA6FEB}">
      <dgm:prSet phldrT="[Text]" custT="1"/>
      <dgm:spPr/>
      <dgm:t>
        <a:bodyPr/>
        <a:lstStyle/>
        <a:p>
          <a:r>
            <a:rPr lang="en-GB" sz="2800" dirty="0">
              <a:latin typeface="Calibri (Body)"/>
            </a:rPr>
            <a:t>Div</a:t>
          </a:r>
          <a:r>
            <a:rPr lang="en-GB" sz="2800" baseline="-25000" dirty="0">
              <a:latin typeface="Calibri (Body)"/>
            </a:rPr>
            <a:t>t-1</a:t>
          </a:r>
          <a:r>
            <a:rPr lang="en-GB" sz="2800" baseline="0" dirty="0">
              <a:latin typeface="Calibri (Body)"/>
            </a:rPr>
            <a:t>/P</a:t>
          </a:r>
          <a:r>
            <a:rPr lang="en-GB" sz="2800" baseline="-25000" dirty="0">
              <a:latin typeface="Calibri (Body)"/>
            </a:rPr>
            <a:t>t</a:t>
          </a:r>
          <a:endParaRPr lang="en-GB" sz="2800" dirty="0">
            <a:latin typeface="Calibri (Body)"/>
          </a:endParaRPr>
        </a:p>
      </dgm:t>
    </dgm:pt>
    <dgm:pt modelId="{2649A834-7163-4B34-84E9-C15061BAA3E0}" type="parTrans" cxnId="{A5898450-61D7-4312-95D9-3B068B449FB0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FDC6B7BC-76B3-4D0A-A566-9F376F502F96}" type="sibTrans" cxnId="{A5898450-61D7-4312-95D9-3B068B449FB0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0F6E73F8-BD6E-487F-83F1-C1F1DFC8ACEA}">
      <dgm:prSet phldrT="[Text]"/>
      <dgm:spPr/>
      <dgm:t>
        <a:bodyPr/>
        <a:lstStyle/>
        <a:p>
          <a:r>
            <a:rPr lang="en-GB" b="1">
              <a:latin typeface="Calibri (Body)"/>
            </a:rPr>
            <a:t>Capital Gains Yield</a:t>
          </a:r>
          <a:endParaRPr lang="en-GB" b="1" dirty="0">
            <a:latin typeface="Calibri (Body)"/>
          </a:endParaRPr>
        </a:p>
      </dgm:t>
    </dgm:pt>
    <dgm:pt modelId="{B46A69B3-04CC-4F31-B0F4-BE0F790E1F35}" type="parTrans" cxnId="{C7527417-A3E2-4D14-AB5D-75645A1C4C12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63B03C13-6C22-417B-802E-B59750A9D363}" type="sibTrans" cxnId="{C7527417-A3E2-4D14-AB5D-75645A1C4C12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E4EBF631-82D3-4ABA-9955-C688C800558D}">
      <dgm:prSet phldrT="[Text]" custT="1"/>
      <dgm:spPr/>
      <dgm:t>
        <a:bodyPr/>
        <a:lstStyle/>
        <a:p>
          <a:r>
            <a:rPr lang="en-GB" sz="2800" dirty="0">
              <a:latin typeface="Calibri (Body)"/>
            </a:rPr>
            <a:t>(P</a:t>
          </a:r>
          <a:r>
            <a:rPr lang="en-GB" sz="2800" baseline="-25000" dirty="0">
              <a:latin typeface="Calibri (Body)"/>
            </a:rPr>
            <a:t>t</a:t>
          </a:r>
          <a:r>
            <a:rPr lang="en-GB" sz="2800" baseline="0" dirty="0">
              <a:latin typeface="Calibri (Body)"/>
            </a:rPr>
            <a:t> – P</a:t>
          </a:r>
          <a:r>
            <a:rPr lang="en-GB" sz="2800" baseline="-25000" dirty="0">
              <a:latin typeface="Calibri (Body)"/>
            </a:rPr>
            <a:t>t-1</a:t>
          </a:r>
          <a:r>
            <a:rPr lang="en-GB" sz="2800" baseline="0" dirty="0">
              <a:latin typeface="Calibri (Body)"/>
            </a:rPr>
            <a:t>)/P</a:t>
          </a:r>
          <a:r>
            <a:rPr lang="en-GB" sz="2800" baseline="-25000" dirty="0">
              <a:latin typeface="Calibri (Body)"/>
            </a:rPr>
            <a:t>t-1</a:t>
          </a:r>
          <a:endParaRPr lang="en-GB" sz="2800" dirty="0">
            <a:latin typeface="Calibri (Body)"/>
          </a:endParaRPr>
        </a:p>
      </dgm:t>
    </dgm:pt>
    <dgm:pt modelId="{A953037E-C62D-442E-9C5E-F78FE4E27102}" type="parTrans" cxnId="{44D8C8CA-A00A-4A93-8DB9-3D472EF03E16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DD0B02F5-64CC-4BFF-81EE-36C27F63A728}" type="sibTrans" cxnId="{44D8C8CA-A00A-4A93-8DB9-3D472EF03E16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77855C2C-10E5-4ED0-9DEC-700B637F7B4A}">
      <dgm:prSet/>
      <dgm:spPr/>
      <dgm:t>
        <a:bodyPr/>
        <a:lstStyle/>
        <a:p>
          <a:r>
            <a:rPr lang="en-GB" b="1">
              <a:latin typeface="Calibri (Body)"/>
            </a:rPr>
            <a:t>Percentage Return</a:t>
          </a:r>
          <a:endParaRPr lang="en-GB" b="1" dirty="0">
            <a:latin typeface="Calibri (Body)"/>
          </a:endParaRPr>
        </a:p>
      </dgm:t>
    </dgm:pt>
    <dgm:pt modelId="{12B38816-F8FE-4C31-B017-63328743519C}" type="parTrans" cxnId="{14F2D63C-4045-4E7D-83D7-779DBD3CCBCA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64789E0B-A29A-4929-AF6D-C7C991ACA761}" type="sibTrans" cxnId="{14F2D63C-4045-4E7D-83D7-779DBD3CCBCA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11E45683-DDD9-4012-B3B4-657FD7F930CC}">
      <dgm:prSet/>
      <dgm:spPr/>
      <dgm:t>
        <a:bodyPr/>
        <a:lstStyle/>
        <a:p>
          <a:r>
            <a:rPr lang="en-GB" dirty="0">
              <a:latin typeface="Calibri (Body)"/>
            </a:rPr>
            <a:t>Dividend Yield + Capital Gains Yield</a:t>
          </a:r>
        </a:p>
      </dgm:t>
    </dgm:pt>
    <dgm:pt modelId="{00B3B234-AF9B-4A74-9D50-39E385E35A95}" type="parTrans" cxnId="{49C4FB36-9236-4B82-86EE-531E2E409195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AB39C7AC-C5AD-4C22-B44E-891268837E2A}" type="sibTrans" cxnId="{49C4FB36-9236-4B82-86EE-531E2E409195}">
      <dgm:prSet/>
      <dgm:spPr/>
      <dgm:t>
        <a:bodyPr/>
        <a:lstStyle/>
        <a:p>
          <a:endParaRPr lang="en-GB">
            <a:latin typeface="Calibri (Body)"/>
          </a:endParaRPr>
        </a:p>
      </dgm:t>
    </dgm:pt>
    <dgm:pt modelId="{29AEA451-D310-4A30-B8F1-7ED3A76E3C57}" type="pres">
      <dgm:prSet presAssocID="{CB08A80A-0BC8-495C-BBE5-B22C195EE1AD}" presName="Name0" presStyleCnt="0">
        <dgm:presLayoutVars>
          <dgm:dir/>
          <dgm:animLvl val="lvl"/>
          <dgm:resizeHandles val="exact"/>
        </dgm:presLayoutVars>
      </dgm:prSet>
      <dgm:spPr/>
    </dgm:pt>
    <dgm:pt modelId="{374C4103-0998-42A1-91FA-9C2C731F8426}" type="pres">
      <dgm:prSet presAssocID="{97C3A82B-FD06-46CE-821D-193C97D8AD3B}" presName="composite" presStyleCnt="0"/>
      <dgm:spPr/>
    </dgm:pt>
    <dgm:pt modelId="{C8C8C443-0681-4EE2-934E-87E6BB94FAFA}" type="pres">
      <dgm:prSet presAssocID="{97C3A82B-FD06-46CE-821D-193C97D8AD3B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D2026021-550B-4EA8-BA25-95AAF922DF32}" type="pres">
      <dgm:prSet presAssocID="{97C3A82B-FD06-46CE-821D-193C97D8AD3B}" presName="desTx" presStyleLbl="alignAccFollowNode1" presStyleIdx="0" presStyleCnt="3">
        <dgm:presLayoutVars>
          <dgm:bulletEnabled val="1"/>
        </dgm:presLayoutVars>
      </dgm:prSet>
      <dgm:spPr/>
    </dgm:pt>
    <dgm:pt modelId="{BA0B9850-12AC-4871-82E5-A74E074AAC47}" type="pres">
      <dgm:prSet presAssocID="{A239DB99-6CE3-4121-9AAD-BF7FDE071E27}" presName="space" presStyleCnt="0"/>
      <dgm:spPr/>
    </dgm:pt>
    <dgm:pt modelId="{69B8A2ED-C359-4F08-A4C0-67A11159270D}" type="pres">
      <dgm:prSet presAssocID="{0F6E73F8-BD6E-487F-83F1-C1F1DFC8ACEA}" presName="composite" presStyleCnt="0"/>
      <dgm:spPr/>
    </dgm:pt>
    <dgm:pt modelId="{C23B4A44-09EB-43D4-BA0C-0FEDA57F5E4D}" type="pres">
      <dgm:prSet presAssocID="{0F6E73F8-BD6E-487F-83F1-C1F1DFC8ACEA}" presName="parTx" presStyleLbl="alignNode1" presStyleIdx="1" presStyleCnt="3" custScaleX="105987" custScaleY="116353">
        <dgm:presLayoutVars>
          <dgm:chMax val="0"/>
          <dgm:chPref val="0"/>
          <dgm:bulletEnabled val="1"/>
        </dgm:presLayoutVars>
      </dgm:prSet>
      <dgm:spPr/>
    </dgm:pt>
    <dgm:pt modelId="{5929B96A-6A7D-4A46-AFBC-7CBFC769D927}" type="pres">
      <dgm:prSet presAssocID="{0F6E73F8-BD6E-487F-83F1-C1F1DFC8ACEA}" presName="desTx" presStyleLbl="alignAccFollowNode1" presStyleIdx="1" presStyleCnt="3" custScaleX="107716">
        <dgm:presLayoutVars>
          <dgm:bulletEnabled val="1"/>
        </dgm:presLayoutVars>
      </dgm:prSet>
      <dgm:spPr/>
    </dgm:pt>
    <dgm:pt modelId="{311DD9E4-EFCE-4081-9211-F67B1B9965D3}" type="pres">
      <dgm:prSet presAssocID="{63B03C13-6C22-417B-802E-B59750A9D363}" presName="space" presStyleCnt="0"/>
      <dgm:spPr/>
    </dgm:pt>
    <dgm:pt modelId="{4E137382-818C-4214-9FC6-3846D1B86453}" type="pres">
      <dgm:prSet presAssocID="{77855C2C-10E5-4ED0-9DEC-700B637F7B4A}" presName="composite" presStyleCnt="0"/>
      <dgm:spPr/>
    </dgm:pt>
    <dgm:pt modelId="{A8C4E21C-BF55-4CBE-A878-6514ED35D644}" type="pres">
      <dgm:prSet presAssocID="{77855C2C-10E5-4ED0-9DEC-700B637F7B4A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41117E89-522D-4B57-950A-CCD35EEC88E6}" type="pres">
      <dgm:prSet presAssocID="{77855C2C-10E5-4ED0-9DEC-700B637F7B4A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E2B4F509-7E03-4F61-A28C-DF31AAA40DE9}" srcId="{CB08A80A-0BC8-495C-BBE5-B22C195EE1AD}" destId="{97C3A82B-FD06-46CE-821D-193C97D8AD3B}" srcOrd="0" destOrd="0" parTransId="{066E2496-1C84-4CBD-AC8B-F38C4E96E909}" sibTransId="{A239DB99-6CE3-4121-9AAD-BF7FDE071E27}"/>
    <dgm:cxn modelId="{EAC50816-F284-47AC-8D24-32C7AC7D0436}" type="presOf" srcId="{97C3A82B-FD06-46CE-821D-193C97D8AD3B}" destId="{C8C8C443-0681-4EE2-934E-87E6BB94FAFA}" srcOrd="0" destOrd="0" presId="urn:microsoft.com/office/officeart/2005/8/layout/hList1"/>
    <dgm:cxn modelId="{C7527417-A3E2-4D14-AB5D-75645A1C4C12}" srcId="{CB08A80A-0BC8-495C-BBE5-B22C195EE1AD}" destId="{0F6E73F8-BD6E-487F-83F1-C1F1DFC8ACEA}" srcOrd="1" destOrd="0" parTransId="{B46A69B3-04CC-4F31-B0F4-BE0F790E1F35}" sibTransId="{63B03C13-6C22-417B-802E-B59750A9D363}"/>
    <dgm:cxn modelId="{49C4FB36-9236-4B82-86EE-531E2E409195}" srcId="{77855C2C-10E5-4ED0-9DEC-700B637F7B4A}" destId="{11E45683-DDD9-4012-B3B4-657FD7F930CC}" srcOrd="0" destOrd="0" parTransId="{00B3B234-AF9B-4A74-9D50-39E385E35A95}" sibTransId="{AB39C7AC-C5AD-4C22-B44E-891268837E2A}"/>
    <dgm:cxn modelId="{40FAAB3C-0854-45CE-A5E7-53184F380C3E}" type="presOf" srcId="{77855C2C-10E5-4ED0-9DEC-700B637F7B4A}" destId="{A8C4E21C-BF55-4CBE-A878-6514ED35D644}" srcOrd="0" destOrd="0" presId="urn:microsoft.com/office/officeart/2005/8/layout/hList1"/>
    <dgm:cxn modelId="{14F2D63C-4045-4E7D-83D7-779DBD3CCBCA}" srcId="{CB08A80A-0BC8-495C-BBE5-B22C195EE1AD}" destId="{77855C2C-10E5-4ED0-9DEC-700B637F7B4A}" srcOrd="2" destOrd="0" parTransId="{12B38816-F8FE-4C31-B017-63328743519C}" sibTransId="{64789E0B-A29A-4929-AF6D-C7C991ACA761}"/>
    <dgm:cxn modelId="{E206DB4D-6D84-4164-AD3B-1E719A26E85C}" type="presOf" srcId="{85988C56-FDC7-45A3-A05E-1FF313FA6FEB}" destId="{D2026021-550B-4EA8-BA25-95AAF922DF32}" srcOrd="0" destOrd="0" presId="urn:microsoft.com/office/officeart/2005/8/layout/hList1"/>
    <dgm:cxn modelId="{FF48B84E-4A69-4311-A10A-886195C87B5C}" type="presOf" srcId="{CB08A80A-0BC8-495C-BBE5-B22C195EE1AD}" destId="{29AEA451-D310-4A30-B8F1-7ED3A76E3C57}" srcOrd="0" destOrd="0" presId="urn:microsoft.com/office/officeart/2005/8/layout/hList1"/>
    <dgm:cxn modelId="{A5898450-61D7-4312-95D9-3B068B449FB0}" srcId="{97C3A82B-FD06-46CE-821D-193C97D8AD3B}" destId="{85988C56-FDC7-45A3-A05E-1FF313FA6FEB}" srcOrd="0" destOrd="0" parTransId="{2649A834-7163-4B34-84E9-C15061BAA3E0}" sibTransId="{FDC6B7BC-76B3-4D0A-A566-9F376F502F96}"/>
    <dgm:cxn modelId="{EDDE8491-EF45-4218-ADDD-8E8C5B79019C}" type="presOf" srcId="{11E45683-DDD9-4012-B3B4-657FD7F930CC}" destId="{41117E89-522D-4B57-950A-CCD35EEC88E6}" srcOrd="0" destOrd="0" presId="urn:microsoft.com/office/officeart/2005/8/layout/hList1"/>
    <dgm:cxn modelId="{9A1660B1-D7CD-40D8-A797-1086AD6A0799}" type="presOf" srcId="{E4EBF631-82D3-4ABA-9955-C688C800558D}" destId="{5929B96A-6A7D-4A46-AFBC-7CBFC769D927}" srcOrd="0" destOrd="0" presId="urn:microsoft.com/office/officeart/2005/8/layout/hList1"/>
    <dgm:cxn modelId="{44D8C8CA-A00A-4A93-8DB9-3D472EF03E16}" srcId="{0F6E73F8-BD6E-487F-83F1-C1F1DFC8ACEA}" destId="{E4EBF631-82D3-4ABA-9955-C688C800558D}" srcOrd="0" destOrd="0" parTransId="{A953037E-C62D-442E-9C5E-F78FE4E27102}" sibTransId="{DD0B02F5-64CC-4BFF-81EE-36C27F63A728}"/>
    <dgm:cxn modelId="{02B91BD0-71F4-459A-911A-DC69F9C4B9E5}" type="presOf" srcId="{0F6E73F8-BD6E-487F-83F1-C1F1DFC8ACEA}" destId="{C23B4A44-09EB-43D4-BA0C-0FEDA57F5E4D}" srcOrd="0" destOrd="0" presId="urn:microsoft.com/office/officeart/2005/8/layout/hList1"/>
    <dgm:cxn modelId="{F313EDEE-5BDE-4910-87CE-388194C47DF6}" type="presParOf" srcId="{29AEA451-D310-4A30-B8F1-7ED3A76E3C57}" destId="{374C4103-0998-42A1-91FA-9C2C731F8426}" srcOrd="0" destOrd="0" presId="urn:microsoft.com/office/officeart/2005/8/layout/hList1"/>
    <dgm:cxn modelId="{5E1CF7A7-E19C-4373-BD86-111D56A0B744}" type="presParOf" srcId="{374C4103-0998-42A1-91FA-9C2C731F8426}" destId="{C8C8C443-0681-4EE2-934E-87E6BB94FAFA}" srcOrd="0" destOrd="0" presId="urn:microsoft.com/office/officeart/2005/8/layout/hList1"/>
    <dgm:cxn modelId="{0507DEF7-FB71-4EB7-A6F2-4A87FC8DC287}" type="presParOf" srcId="{374C4103-0998-42A1-91FA-9C2C731F8426}" destId="{D2026021-550B-4EA8-BA25-95AAF922DF32}" srcOrd="1" destOrd="0" presId="urn:microsoft.com/office/officeart/2005/8/layout/hList1"/>
    <dgm:cxn modelId="{63A492D5-1C4D-4185-BB6B-A29BFAFE799A}" type="presParOf" srcId="{29AEA451-D310-4A30-B8F1-7ED3A76E3C57}" destId="{BA0B9850-12AC-4871-82E5-A74E074AAC47}" srcOrd="1" destOrd="0" presId="urn:microsoft.com/office/officeart/2005/8/layout/hList1"/>
    <dgm:cxn modelId="{1A216B79-7ECD-47DF-9077-E1ACDD99CD78}" type="presParOf" srcId="{29AEA451-D310-4A30-B8F1-7ED3A76E3C57}" destId="{69B8A2ED-C359-4F08-A4C0-67A11159270D}" srcOrd="2" destOrd="0" presId="urn:microsoft.com/office/officeart/2005/8/layout/hList1"/>
    <dgm:cxn modelId="{25CBAEFA-C3DD-4AD7-BA1B-6F807FC04C9F}" type="presParOf" srcId="{69B8A2ED-C359-4F08-A4C0-67A11159270D}" destId="{C23B4A44-09EB-43D4-BA0C-0FEDA57F5E4D}" srcOrd="0" destOrd="0" presId="urn:microsoft.com/office/officeart/2005/8/layout/hList1"/>
    <dgm:cxn modelId="{809195D4-C931-4B64-8FC0-12B535CEE3E8}" type="presParOf" srcId="{69B8A2ED-C359-4F08-A4C0-67A11159270D}" destId="{5929B96A-6A7D-4A46-AFBC-7CBFC769D927}" srcOrd="1" destOrd="0" presId="urn:microsoft.com/office/officeart/2005/8/layout/hList1"/>
    <dgm:cxn modelId="{9F375373-EB1D-4482-9F13-20DA9D3F17F4}" type="presParOf" srcId="{29AEA451-D310-4A30-B8F1-7ED3A76E3C57}" destId="{311DD9E4-EFCE-4081-9211-F67B1B9965D3}" srcOrd="3" destOrd="0" presId="urn:microsoft.com/office/officeart/2005/8/layout/hList1"/>
    <dgm:cxn modelId="{00A7D773-87FB-42B8-821D-27AA9841306B}" type="presParOf" srcId="{29AEA451-D310-4A30-B8F1-7ED3A76E3C57}" destId="{4E137382-818C-4214-9FC6-3846D1B86453}" srcOrd="4" destOrd="0" presId="urn:microsoft.com/office/officeart/2005/8/layout/hList1"/>
    <dgm:cxn modelId="{C209A5E2-EC69-46F6-85B2-D7334DA59FFB}" type="presParOf" srcId="{4E137382-818C-4214-9FC6-3846D1B86453}" destId="{A8C4E21C-BF55-4CBE-A878-6514ED35D644}" srcOrd="0" destOrd="0" presId="urn:microsoft.com/office/officeart/2005/8/layout/hList1"/>
    <dgm:cxn modelId="{C3ACFBE1-FF3A-4494-B839-381FA84E8CF4}" type="presParOf" srcId="{4E137382-818C-4214-9FC6-3846D1B86453}" destId="{41117E89-522D-4B57-950A-CCD35EEC88E6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AF0E53F7-3C2D-4B33-AAFD-716D7F8BE12F}" type="doc">
      <dgm:prSet loTypeId="urn:microsoft.com/office/officeart/2005/8/layout/default" loCatId="list" qsTypeId="urn:microsoft.com/office/officeart/2005/8/quickstyle/simple3" qsCatId="simple" csTypeId="urn:microsoft.com/office/officeart/2005/8/colors/accent1_3" csCatId="accent1" phldr="1"/>
      <dgm:spPr/>
      <dgm:t>
        <a:bodyPr/>
        <a:lstStyle/>
        <a:p>
          <a:endParaRPr lang="en-GB"/>
        </a:p>
      </dgm:t>
    </dgm:pt>
    <dgm:pt modelId="{C185691F-8128-4AD2-88FA-996C2C848049}" type="pres">
      <dgm:prSet presAssocID="{AF0E53F7-3C2D-4B33-AAFD-716D7F8BE12F}" presName="diagram" presStyleCnt="0">
        <dgm:presLayoutVars>
          <dgm:dir/>
          <dgm:resizeHandles val="exact"/>
        </dgm:presLayoutVars>
      </dgm:prSet>
      <dgm:spPr/>
    </dgm:pt>
  </dgm:ptLst>
  <dgm:cxnLst>
    <dgm:cxn modelId="{08DFBDCB-D865-4FA6-899A-D287D40F1D22}" type="presOf" srcId="{AF0E53F7-3C2D-4B33-AAFD-716D7F8BE12F}" destId="{C185691F-8128-4AD2-88FA-996C2C848049}" srcOrd="0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AF0E53F7-3C2D-4B33-AAFD-716D7F8BE12F}" type="doc">
      <dgm:prSet loTypeId="urn:microsoft.com/office/officeart/2005/8/layout/default" loCatId="list" qsTypeId="urn:microsoft.com/office/officeart/2005/8/quickstyle/simple3" qsCatId="simple" csTypeId="urn:microsoft.com/office/officeart/2005/8/colors/accent1_3" csCatId="accent1" phldr="1"/>
      <dgm:spPr/>
      <dgm:t>
        <a:bodyPr/>
        <a:lstStyle/>
        <a:p>
          <a:endParaRPr lang="en-GB"/>
        </a:p>
      </dgm:t>
    </dgm:pt>
    <dgm:pt modelId="{C185691F-8128-4AD2-88FA-996C2C848049}" type="pres">
      <dgm:prSet presAssocID="{AF0E53F7-3C2D-4B33-AAFD-716D7F8BE12F}" presName="diagram" presStyleCnt="0">
        <dgm:presLayoutVars>
          <dgm:dir/>
          <dgm:resizeHandles val="exact"/>
        </dgm:presLayoutVars>
      </dgm:prSet>
      <dgm:spPr/>
    </dgm:pt>
  </dgm:ptLst>
  <dgm:cxnLst>
    <dgm:cxn modelId="{237CB17C-5C42-4D18-AD0C-086E6ECA54AC}" type="presOf" srcId="{AF0E53F7-3C2D-4B33-AAFD-716D7F8BE12F}" destId="{C185691F-8128-4AD2-88FA-996C2C848049}" srcOrd="0" destOrd="0" presId="urn:microsoft.com/office/officeart/2005/8/layout/default"/>
  </dgm:cxnLst>
  <dgm:bg>
    <a:blipFill>
      <a:blip xmlns:r="http://schemas.openxmlformats.org/officeDocument/2006/relationships" r:embed="rId1"/>
      <a:stretch>
        <a:fillRect/>
      </a:stretch>
    </a:blipFill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8D4F8504-4317-4A7E-87F4-0447D4571098}" type="doc">
      <dgm:prSet loTypeId="urn:microsoft.com/office/officeart/2005/8/layout/default#3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DF6F7F97-9A32-492B-8FBD-055A3E087044}">
      <dgm:prSet phldrT="[Text]"/>
      <dgm:spPr/>
      <dgm:t>
        <a:bodyPr/>
        <a:lstStyle/>
        <a:p>
          <a:r>
            <a:rPr lang="en-GB" b="1" dirty="0"/>
            <a:t>Risk Premium </a:t>
          </a:r>
          <a:r>
            <a:rPr lang="en-GB" dirty="0"/>
            <a:t>is the return on a risky asset less the return on the risk-free security</a:t>
          </a:r>
        </a:p>
      </dgm:t>
    </dgm:pt>
    <dgm:pt modelId="{E6623283-E129-4E26-A67E-AA2D03840AA5}" type="parTrans" cxnId="{D0430E77-F48E-4B3C-8863-66ADC2F6E2A2}">
      <dgm:prSet/>
      <dgm:spPr/>
      <dgm:t>
        <a:bodyPr/>
        <a:lstStyle/>
        <a:p>
          <a:endParaRPr lang="en-GB"/>
        </a:p>
      </dgm:t>
    </dgm:pt>
    <dgm:pt modelId="{E800326D-FFE7-4AD7-84F1-B97222D1CD1A}" type="sibTrans" cxnId="{D0430E77-F48E-4B3C-8863-66ADC2F6E2A2}">
      <dgm:prSet/>
      <dgm:spPr/>
      <dgm:t>
        <a:bodyPr/>
        <a:lstStyle/>
        <a:p>
          <a:endParaRPr lang="en-GB"/>
        </a:p>
      </dgm:t>
    </dgm:pt>
    <dgm:pt modelId="{318A9A1C-4C3D-44ED-A8C5-93B3614F0756}">
      <dgm:prSet phldrT="[Text]"/>
      <dgm:spPr/>
      <dgm:t>
        <a:bodyPr/>
        <a:lstStyle/>
        <a:p>
          <a:r>
            <a:rPr lang="en-GB" dirty="0"/>
            <a:t>The higher the risk premium, the more risky the investment</a:t>
          </a:r>
        </a:p>
      </dgm:t>
    </dgm:pt>
    <dgm:pt modelId="{CB32FE06-1435-4EBD-8161-60EA2B4411F4}" type="parTrans" cxnId="{C1F24D71-1E9A-4F60-B337-561C5A15DE56}">
      <dgm:prSet/>
      <dgm:spPr/>
      <dgm:t>
        <a:bodyPr/>
        <a:lstStyle/>
        <a:p>
          <a:endParaRPr lang="en-GB"/>
        </a:p>
      </dgm:t>
    </dgm:pt>
    <dgm:pt modelId="{FEED05FF-CB4A-4134-8023-1F8F5AFD83F1}" type="sibTrans" cxnId="{C1F24D71-1E9A-4F60-B337-561C5A15DE56}">
      <dgm:prSet/>
      <dgm:spPr/>
      <dgm:t>
        <a:bodyPr/>
        <a:lstStyle/>
        <a:p>
          <a:endParaRPr lang="en-GB"/>
        </a:p>
      </dgm:t>
    </dgm:pt>
    <dgm:pt modelId="{43FB0BE6-4714-4E94-A17C-A3758D23C997}">
      <dgm:prSet phldrT="[Text]"/>
      <dgm:spPr/>
      <dgm:t>
        <a:bodyPr/>
        <a:lstStyle/>
        <a:p>
          <a:r>
            <a:rPr lang="en-GB" dirty="0"/>
            <a:t>Government Treasury bills are used as the risk-free asset</a:t>
          </a:r>
        </a:p>
      </dgm:t>
    </dgm:pt>
    <dgm:pt modelId="{E44BA735-F222-424C-BDD8-ED0A1D1534D6}" type="parTrans" cxnId="{7C8B5A23-C780-4C0A-A8B7-15462AD8A408}">
      <dgm:prSet/>
      <dgm:spPr/>
      <dgm:t>
        <a:bodyPr/>
        <a:lstStyle/>
        <a:p>
          <a:endParaRPr lang="en-GB"/>
        </a:p>
      </dgm:t>
    </dgm:pt>
    <dgm:pt modelId="{AC5CF27E-D662-439F-BB6B-11DE08C3577A}" type="sibTrans" cxnId="{7C8B5A23-C780-4C0A-A8B7-15462AD8A408}">
      <dgm:prSet/>
      <dgm:spPr/>
      <dgm:t>
        <a:bodyPr/>
        <a:lstStyle/>
        <a:p>
          <a:endParaRPr lang="en-GB"/>
        </a:p>
      </dgm:t>
    </dgm:pt>
    <dgm:pt modelId="{EA236DE2-A794-4E12-B445-67308539D693}" type="pres">
      <dgm:prSet presAssocID="{8D4F8504-4317-4A7E-87F4-0447D4571098}" presName="diagram" presStyleCnt="0">
        <dgm:presLayoutVars>
          <dgm:dir/>
          <dgm:resizeHandles val="exact"/>
        </dgm:presLayoutVars>
      </dgm:prSet>
      <dgm:spPr/>
    </dgm:pt>
    <dgm:pt modelId="{E3FB2B8A-7BFB-49F6-94FA-433C3DF70B6C}" type="pres">
      <dgm:prSet presAssocID="{DF6F7F97-9A32-492B-8FBD-055A3E087044}" presName="node" presStyleLbl="node1" presStyleIdx="0" presStyleCnt="3">
        <dgm:presLayoutVars>
          <dgm:bulletEnabled val="1"/>
        </dgm:presLayoutVars>
      </dgm:prSet>
      <dgm:spPr/>
    </dgm:pt>
    <dgm:pt modelId="{52ED0102-D4EC-4A21-9D7F-8E3BBA6806E5}" type="pres">
      <dgm:prSet presAssocID="{E800326D-FFE7-4AD7-84F1-B97222D1CD1A}" presName="sibTrans" presStyleCnt="0"/>
      <dgm:spPr/>
    </dgm:pt>
    <dgm:pt modelId="{5B22B0A7-438D-4CD3-9C41-DA2B666F20D3}" type="pres">
      <dgm:prSet presAssocID="{318A9A1C-4C3D-44ED-A8C5-93B3614F0756}" presName="node" presStyleLbl="node1" presStyleIdx="1" presStyleCnt="3">
        <dgm:presLayoutVars>
          <dgm:bulletEnabled val="1"/>
        </dgm:presLayoutVars>
      </dgm:prSet>
      <dgm:spPr/>
    </dgm:pt>
    <dgm:pt modelId="{A97DC552-757F-4B61-B3F7-9789C48D0AD5}" type="pres">
      <dgm:prSet presAssocID="{FEED05FF-CB4A-4134-8023-1F8F5AFD83F1}" presName="sibTrans" presStyleCnt="0"/>
      <dgm:spPr/>
    </dgm:pt>
    <dgm:pt modelId="{521A687C-F483-4B2F-8854-615565C7C28C}" type="pres">
      <dgm:prSet presAssocID="{43FB0BE6-4714-4E94-A17C-A3758D23C997}" presName="node" presStyleLbl="node1" presStyleIdx="2" presStyleCnt="3">
        <dgm:presLayoutVars>
          <dgm:bulletEnabled val="1"/>
        </dgm:presLayoutVars>
      </dgm:prSet>
      <dgm:spPr/>
    </dgm:pt>
  </dgm:ptLst>
  <dgm:cxnLst>
    <dgm:cxn modelId="{7C8B5A23-C780-4C0A-A8B7-15462AD8A408}" srcId="{8D4F8504-4317-4A7E-87F4-0447D4571098}" destId="{43FB0BE6-4714-4E94-A17C-A3758D23C997}" srcOrd="2" destOrd="0" parTransId="{E44BA735-F222-424C-BDD8-ED0A1D1534D6}" sibTransId="{AC5CF27E-D662-439F-BB6B-11DE08C3577A}"/>
    <dgm:cxn modelId="{CD471C26-2D09-4513-A813-435AD48E7033}" type="presOf" srcId="{318A9A1C-4C3D-44ED-A8C5-93B3614F0756}" destId="{5B22B0A7-438D-4CD3-9C41-DA2B666F20D3}" srcOrd="0" destOrd="0" presId="urn:microsoft.com/office/officeart/2005/8/layout/default#3"/>
    <dgm:cxn modelId="{FA80E142-486E-41BC-9D6F-40B1E9AD04C2}" type="presOf" srcId="{43FB0BE6-4714-4E94-A17C-A3758D23C997}" destId="{521A687C-F483-4B2F-8854-615565C7C28C}" srcOrd="0" destOrd="0" presId="urn:microsoft.com/office/officeart/2005/8/layout/default#3"/>
    <dgm:cxn modelId="{C1F24D71-1E9A-4F60-B337-561C5A15DE56}" srcId="{8D4F8504-4317-4A7E-87F4-0447D4571098}" destId="{318A9A1C-4C3D-44ED-A8C5-93B3614F0756}" srcOrd="1" destOrd="0" parTransId="{CB32FE06-1435-4EBD-8161-60EA2B4411F4}" sibTransId="{FEED05FF-CB4A-4134-8023-1F8F5AFD83F1}"/>
    <dgm:cxn modelId="{D0430E77-F48E-4B3C-8863-66ADC2F6E2A2}" srcId="{8D4F8504-4317-4A7E-87F4-0447D4571098}" destId="{DF6F7F97-9A32-492B-8FBD-055A3E087044}" srcOrd="0" destOrd="0" parTransId="{E6623283-E129-4E26-A67E-AA2D03840AA5}" sibTransId="{E800326D-FFE7-4AD7-84F1-B97222D1CD1A}"/>
    <dgm:cxn modelId="{36C74F8F-A884-4816-96EB-327167C49214}" type="presOf" srcId="{8D4F8504-4317-4A7E-87F4-0447D4571098}" destId="{EA236DE2-A794-4E12-B445-67308539D693}" srcOrd="0" destOrd="0" presId="urn:microsoft.com/office/officeart/2005/8/layout/default#3"/>
    <dgm:cxn modelId="{0B787991-D6DB-435D-A018-FF670FFC4664}" type="presOf" srcId="{DF6F7F97-9A32-492B-8FBD-055A3E087044}" destId="{E3FB2B8A-7BFB-49F6-94FA-433C3DF70B6C}" srcOrd="0" destOrd="0" presId="urn:microsoft.com/office/officeart/2005/8/layout/default#3"/>
    <dgm:cxn modelId="{EF71709E-0F79-4DB2-BD1A-E75C6A34BBDB}" type="presParOf" srcId="{EA236DE2-A794-4E12-B445-67308539D693}" destId="{E3FB2B8A-7BFB-49F6-94FA-433C3DF70B6C}" srcOrd="0" destOrd="0" presId="urn:microsoft.com/office/officeart/2005/8/layout/default#3"/>
    <dgm:cxn modelId="{2CA92A0C-66C4-4F44-B668-C5ECD0EC555B}" type="presParOf" srcId="{EA236DE2-A794-4E12-B445-67308539D693}" destId="{52ED0102-D4EC-4A21-9D7F-8E3BBA6806E5}" srcOrd="1" destOrd="0" presId="urn:microsoft.com/office/officeart/2005/8/layout/default#3"/>
    <dgm:cxn modelId="{53DDAEF0-8DE3-4338-8F9A-A9AB448073EC}" type="presParOf" srcId="{EA236DE2-A794-4E12-B445-67308539D693}" destId="{5B22B0A7-438D-4CD3-9C41-DA2B666F20D3}" srcOrd="2" destOrd="0" presId="urn:microsoft.com/office/officeart/2005/8/layout/default#3"/>
    <dgm:cxn modelId="{932152B8-6828-4B8F-BE7F-706AB52EB9A0}" type="presParOf" srcId="{EA236DE2-A794-4E12-B445-67308539D693}" destId="{A97DC552-757F-4B61-B3F7-9789C48D0AD5}" srcOrd="3" destOrd="0" presId="urn:microsoft.com/office/officeart/2005/8/layout/default#3"/>
    <dgm:cxn modelId="{3E542AFE-53E6-4DB3-8611-A5E19721F42E}" type="presParOf" srcId="{EA236DE2-A794-4E12-B445-67308539D693}" destId="{521A687C-F483-4B2F-8854-615565C7C28C}" srcOrd="4" destOrd="0" presId="urn:microsoft.com/office/officeart/2005/8/layout/default#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108D6A5A-3FDC-1845-BEDB-463D82D8B0C7}" type="doc">
      <dgm:prSet loTypeId="urn:microsoft.com/office/officeart/2005/8/layout/default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759C46B8-336D-2549-9CE3-785511FDA8B0}">
      <dgm:prSet phldrT="[Text]"/>
      <dgm:spPr/>
      <dgm:t>
        <a:bodyPr/>
        <a:lstStyle/>
        <a:p>
          <a:r>
            <a:rPr lang="en-US" b="1" dirty="0"/>
            <a:t>Variance</a:t>
          </a:r>
          <a:endParaRPr lang="en-GB" dirty="0"/>
        </a:p>
        <a:p>
          <a:r>
            <a:rPr lang="en-US" dirty="0"/>
            <a:t>The average squared difference between the actual return and the average return.</a:t>
          </a:r>
          <a:endParaRPr lang="en-GB" dirty="0"/>
        </a:p>
      </dgm:t>
    </dgm:pt>
    <dgm:pt modelId="{D83C9FAA-334B-2347-B800-B16A48438BC2}" type="parTrans" cxnId="{81E9B2E4-1AF9-244F-A8CF-1DB386E8C745}">
      <dgm:prSet/>
      <dgm:spPr/>
      <dgm:t>
        <a:bodyPr/>
        <a:lstStyle/>
        <a:p>
          <a:endParaRPr lang="en-GB"/>
        </a:p>
      </dgm:t>
    </dgm:pt>
    <dgm:pt modelId="{394D8FC9-1AC3-8848-B2FC-9F53EF783180}" type="sibTrans" cxnId="{81E9B2E4-1AF9-244F-A8CF-1DB386E8C745}">
      <dgm:prSet/>
      <dgm:spPr/>
      <dgm:t>
        <a:bodyPr/>
        <a:lstStyle/>
        <a:p>
          <a:endParaRPr lang="en-GB"/>
        </a:p>
      </dgm:t>
    </dgm:pt>
    <dgm:pt modelId="{07967C37-C3A3-F24E-B008-C6F6D6B313AC}">
      <dgm:prSet phldrT="[Text]"/>
      <dgm:spPr/>
      <dgm:t>
        <a:bodyPr/>
        <a:lstStyle/>
        <a:p>
          <a:r>
            <a:rPr lang="en-US" b="1" dirty="0"/>
            <a:t>Standard Deviation</a:t>
          </a:r>
          <a:endParaRPr lang="en-GB" dirty="0"/>
        </a:p>
        <a:p>
          <a:r>
            <a:rPr lang="en-US" dirty="0"/>
            <a:t>The positive square root of the variance.</a:t>
          </a:r>
          <a:endParaRPr lang="en-GB" dirty="0"/>
        </a:p>
      </dgm:t>
    </dgm:pt>
    <dgm:pt modelId="{FF8C795C-87A0-7D47-9E45-C33833B9C203}" type="parTrans" cxnId="{78053E9A-9A45-5B4F-A121-11882A0F0433}">
      <dgm:prSet/>
      <dgm:spPr/>
      <dgm:t>
        <a:bodyPr/>
        <a:lstStyle/>
        <a:p>
          <a:endParaRPr lang="en-GB"/>
        </a:p>
      </dgm:t>
    </dgm:pt>
    <dgm:pt modelId="{B9ADC51A-D7C2-264A-A14D-7EC35CBEC8C6}" type="sibTrans" cxnId="{78053E9A-9A45-5B4F-A121-11882A0F0433}">
      <dgm:prSet/>
      <dgm:spPr/>
      <dgm:t>
        <a:bodyPr/>
        <a:lstStyle/>
        <a:p>
          <a:endParaRPr lang="en-GB"/>
        </a:p>
      </dgm:t>
    </dgm:pt>
    <dgm:pt modelId="{713CC48E-2561-7040-979C-9584F22D8E5D}" type="pres">
      <dgm:prSet presAssocID="{108D6A5A-3FDC-1845-BEDB-463D82D8B0C7}" presName="diagram" presStyleCnt="0">
        <dgm:presLayoutVars>
          <dgm:dir/>
          <dgm:resizeHandles val="exact"/>
        </dgm:presLayoutVars>
      </dgm:prSet>
      <dgm:spPr/>
    </dgm:pt>
    <dgm:pt modelId="{F053879B-FCD9-CD42-AAB0-353CDEFD351B}" type="pres">
      <dgm:prSet presAssocID="{759C46B8-336D-2549-9CE3-785511FDA8B0}" presName="node" presStyleLbl="node1" presStyleIdx="0" presStyleCnt="2">
        <dgm:presLayoutVars>
          <dgm:bulletEnabled val="1"/>
        </dgm:presLayoutVars>
      </dgm:prSet>
      <dgm:spPr/>
    </dgm:pt>
    <dgm:pt modelId="{242E6EBF-0243-9643-990E-F8A87B30357A}" type="pres">
      <dgm:prSet presAssocID="{394D8FC9-1AC3-8848-B2FC-9F53EF783180}" presName="sibTrans" presStyleCnt="0"/>
      <dgm:spPr/>
    </dgm:pt>
    <dgm:pt modelId="{2A412829-F2A5-FA40-A49B-8CAD25FA1795}" type="pres">
      <dgm:prSet presAssocID="{07967C37-C3A3-F24E-B008-C6F6D6B313AC}" presName="node" presStyleLbl="node1" presStyleIdx="1" presStyleCnt="2">
        <dgm:presLayoutVars>
          <dgm:bulletEnabled val="1"/>
        </dgm:presLayoutVars>
      </dgm:prSet>
      <dgm:spPr/>
    </dgm:pt>
  </dgm:ptLst>
  <dgm:cxnLst>
    <dgm:cxn modelId="{4C165F2F-661A-5A44-9093-07F20AC7EBCE}" type="presOf" srcId="{108D6A5A-3FDC-1845-BEDB-463D82D8B0C7}" destId="{713CC48E-2561-7040-979C-9584F22D8E5D}" srcOrd="0" destOrd="0" presId="urn:microsoft.com/office/officeart/2005/8/layout/default"/>
    <dgm:cxn modelId="{8C5A4448-6C80-B846-A92B-6190AEA77C49}" type="presOf" srcId="{759C46B8-336D-2549-9CE3-785511FDA8B0}" destId="{F053879B-FCD9-CD42-AAB0-353CDEFD351B}" srcOrd="0" destOrd="0" presId="urn:microsoft.com/office/officeart/2005/8/layout/default"/>
    <dgm:cxn modelId="{78053E9A-9A45-5B4F-A121-11882A0F0433}" srcId="{108D6A5A-3FDC-1845-BEDB-463D82D8B0C7}" destId="{07967C37-C3A3-F24E-B008-C6F6D6B313AC}" srcOrd="1" destOrd="0" parTransId="{FF8C795C-87A0-7D47-9E45-C33833B9C203}" sibTransId="{B9ADC51A-D7C2-264A-A14D-7EC35CBEC8C6}"/>
    <dgm:cxn modelId="{425500BB-9911-1A42-BCE2-17BC0570D1BE}" type="presOf" srcId="{07967C37-C3A3-F24E-B008-C6F6D6B313AC}" destId="{2A412829-F2A5-FA40-A49B-8CAD25FA1795}" srcOrd="0" destOrd="0" presId="urn:microsoft.com/office/officeart/2005/8/layout/default"/>
    <dgm:cxn modelId="{81E9B2E4-1AF9-244F-A8CF-1DB386E8C745}" srcId="{108D6A5A-3FDC-1845-BEDB-463D82D8B0C7}" destId="{759C46B8-336D-2549-9CE3-785511FDA8B0}" srcOrd="0" destOrd="0" parTransId="{D83C9FAA-334B-2347-B800-B16A48438BC2}" sibTransId="{394D8FC9-1AC3-8848-B2FC-9F53EF783180}"/>
    <dgm:cxn modelId="{100C85A8-3C7F-954E-A2B7-8C21F9E1F72B}" type="presParOf" srcId="{713CC48E-2561-7040-979C-9584F22D8E5D}" destId="{F053879B-FCD9-CD42-AAB0-353CDEFD351B}" srcOrd="0" destOrd="0" presId="urn:microsoft.com/office/officeart/2005/8/layout/default"/>
    <dgm:cxn modelId="{3AB6722C-9194-4B4C-A7EB-6FD666B42D5F}" type="presParOf" srcId="{713CC48E-2561-7040-979C-9584F22D8E5D}" destId="{242E6EBF-0243-9643-990E-F8A87B30357A}" srcOrd="1" destOrd="0" presId="urn:microsoft.com/office/officeart/2005/8/layout/default"/>
    <dgm:cxn modelId="{7D960FBD-0111-8F43-B59C-6A2A4FDC5153}" type="presParOf" srcId="{713CC48E-2561-7040-979C-9584F22D8E5D}" destId="{2A412829-F2A5-FA40-A49B-8CAD25FA1795}" srcOrd="2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90EB81BF-4605-4760-B6F1-BB7443BBAAB2}" type="doc">
      <dgm:prSet loTypeId="urn:microsoft.com/office/officeart/2005/8/layout/vList2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F3D275CB-4A09-4373-A14D-E15E451EAE84}">
      <dgm:prSet phldrT="[Text]"/>
      <dgm:spPr/>
      <dgm:t>
        <a:bodyPr/>
        <a:lstStyle/>
        <a:p>
          <a:r>
            <a:rPr lang="en-GB" dirty="0"/>
            <a:t>Arithmetic Average Return</a:t>
          </a:r>
        </a:p>
      </dgm:t>
    </dgm:pt>
    <dgm:pt modelId="{697D1E0D-E0D2-4B87-B82D-EA2D866F8204}" type="parTrans" cxnId="{6B182BF3-6FC3-4557-A441-5F87FDC466F8}">
      <dgm:prSet/>
      <dgm:spPr/>
      <dgm:t>
        <a:bodyPr/>
        <a:lstStyle/>
        <a:p>
          <a:endParaRPr lang="en-GB"/>
        </a:p>
      </dgm:t>
    </dgm:pt>
    <dgm:pt modelId="{8FA97FB2-B98B-4510-86E4-3E2F5BAC30F6}" type="sibTrans" cxnId="{6B182BF3-6FC3-4557-A441-5F87FDC466F8}">
      <dgm:prSet/>
      <dgm:spPr/>
      <dgm:t>
        <a:bodyPr/>
        <a:lstStyle/>
        <a:p>
          <a:endParaRPr lang="en-GB"/>
        </a:p>
      </dgm:t>
    </dgm:pt>
    <dgm:pt modelId="{8EE9CC99-7097-4B5E-A421-FCF2A304B141}">
      <dgm:prSet phldrT="[Text]"/>
      <dgm:spPr/>
      <dgm:t>
        <a:bodyPr/>
        <a:lstStyle/>
        <a:p>
          <a:r>
            <a:rPr lang="en-US" dirty="0"/>
            <a:t>The return earned in an average year over a multi-year period.</a:t>
          </a:r>
          <a:endParaRPr lang="en-GB" dirty="0"/>
        </a:p>
      </dgm:t>
    </dgm:pt>
    <dgm:pt modelId="{9A36B7B3-1B0F-4B70-B3CD-7E4ECA16D801}" type="parTrans" cxnId="{55E8374C-85B9-4F0C-AD1F-A064538D5463}">
      <dgm:prSet/>
      <dgm:spPr/>
      <dgm:t>
        <a:bodyPr/>
        <a:lstStyle/>
        <a:p>
          <a:endParaRPr lang="en-GB"/>
        </a:p>
      </dgm:t>
    </dgm:pt>
    <dgm:pt modelId="{4F37B424-6FEF-4F91-8BDF-CA079E3B8B27}" type="sibTrans" cxnId="{55E8374C-85B9-4F0C-AD1F-A064538D5463}">
      <dgm:prSet/>
      <dgm:spPr/>
      <dgm:t>
        <a:bodyPr/>
        <a:lstStyle/>
        <a:p>
          <a:endParaRPr lang="en-GB"/>
        </a:p>
      </dgm:t>
    </dgm:pt>
    <dgm:pt modelId="{FF57F069-EE26-4275-B438-2B17364C63AC}">
      <dgm:prSet phldrT="[Text]"/>
      <dgm:spPr/>
      <dgm:t>
        <a:bodyPr/>
        <a:lstStyle/>
        <a:p>
          <a:r>
            <a:rPr lang="en-GB"/>
            <a:t>Geometric Average Return</a:t>
          </a:r>
          <a:endParaRPr lang="en-GB" dirty="0"/>
        </a:p>
      </dgm:t>
    </dgm:pt>
    <dgm:pt modelId="{CBE1FCE9-3148-4D5A-A76E-277F1EFA203A}" type="parTrans" cxnId="{F3CDB429-B831-478C-9DBA-A020D6EDAFEB}">
      <dgm:prSet/>
      <dgm:spPr/>
      <dgm:t>
        <a:bodyPr/>
        <a:lstStyle/>
        <a:p>
          <a:endParaRPr lang="en-GB"/>
        </a:p>
      </dgm:t>
    </dgm:pt>
    <dgm:pt modelId="{E9A0EA52-26C9-4771-8D36-25C7BAB73FC8}" type="sibTrans" cxnId="{F3CDB429-B831-478C-9DBA-A020D6EDAFEB}">
      <dgm:prSet/>
      <dgm:spPr/>
      <dgm:t>
        <a:bodyPr/>
        <a:lstStyle/>
        <a:p>
          <a:endParaRPr lang="en-GB"/>
        </a:p>
      </dgm:t>
    </dgm:pt>
    <dgm:pt modelId="{2F6C29ED-E7D1-4DE9-A664-8FBEB084B9EF}">
      <dgm:prSet phldrT="[Text]"/>
      <dgm:spPr/>
      <dgm:t>
        <a:bodyPr/>
        <a:lstStyle/>
        <a:p>
          <a:r>
            <a:rPr lang="en-US" dirty="0"/>
            <a:t>The average compound return earned per year over a multi-year period.</a:t>
          </a:r>
          <a:endParaRPr lang="en-GB" dirty="0"/>
        </a:p>
      </dgm:t>
    </dgm:pt>
    <dgm:pt modelId="{4A2E95CA-E525-4469-8B49-225ACD596EF2}" type="parTrans" cxnId="{307DF048-0E49-422C-80D4-F8CE389E74A8}">
      <dgm:prSet/>
      <dgm:spPr/>
      <dgm:t>
        <a:bodyPr/>
        <a:lstStyle/>
        <a:p>
          <a:endParaRPr lang="en-GB"/>
        </a:p>
      </dgm:t>
    </dgm:pt>
    <dgm:pt modelId="{86F132CE-29D1-4536-A5E1-3352EDA8E10D}" type="sibTrans" cxnId="{307DF048-0E49-422C-80D4-F8CE389E74A8}">
      <dgm:prSet/>
      <dgm:spPr/>
      <dgm:t>
        <a:bodyPr/>
        <a:lstStyle/>
        <a:p>
          <a:endParaRPr lang="en-GB"/>
        </a:p>
      </dgm:t>
    </dgm:pt>
    <dgm:pt modelId="{2D7B6176-AD3C-4ED7-BE4A-BD38A59F5087}">
      <dgm:prSet phldrT="[Text]"/>
      <dgm:spPr/>
      <dgm:t>
        <a:bodyPr/>
        <a:lstStyle/>
        <a:p>
          <a:r>
            <a:rPr lang="en-GB" dirty="0"/>
            <a:t>Tells you what you earn in a typical year.</a:t>
          </a:r>
        </a:p>
      </dgm:t>
    </dgm:pt>
    <dgm:pt modelId="{4BC61FD9-A5D4-43EE-A34B-509EF8B28300}" type="parTrans" cxnId="{AC90704E-6D2D-4E98-9E25-0B1911772A9C}">
      <dgm:prSet/>
      <dgm:spPr/>
      <dgm:t>
        <a:bodyPr/>
        <a:lstStyle/>
        <a:p>
          <a:endParaRPr lang="en-US"/>
        </a:p>
      </dgm:t>
    </dgm:pt>
    <dgm:pt modelId="{7F9AC5A7-783F-451D-A9EA-6DEFC28979FF}" type="sibTrans" cxnId="{AC90704E-6D2D-4E98-9E25-0B1911772A9C}">
      <dgm:prSet/>
      <dgm:spPr/>
      <dgm:t>
        <a:bodyPr/>
        <a:lstStyle/>
        <a:p>
          <a:endParaRPr lang="en-US"/>
        </a:p>
      </dgm:t>
    </dgm:pt>
    <dgm:pt modelId="{D70DB30C-ABD4-401A-AF2A-C7D934A25A56}">
      <dgm:prSet phldrT="[Text]"/>
      <dgm:spPr/>
      <dgm:t>
        <a:bodyPr/>
        <a:lstStyle/>
        <a:p>
          <a:r>
            <a:rPr lang="en-GB" dirty="0"/>
            <a:t>Tells you what you actually earned per year on average, compounded annually.</a:t>
          </a:r>
        </a:p>
      </dgm:t>
    </dgm:pt>
    <dgm:pt modelId="{B78E3F9E-0C15-4A25-9E5B-1E0A1774A66E}" type="parTrans" cxnId="{943C77D1-B9EB-461A-8C53-F4F6F89B181F}">
      <dgm:prSet/>
      <dgm:spPr/>
      <dgm:t>
        <a:bodyPr/>
        <a:lstStyle/>
        <a:p>
          <a:endParaRPr lang="en-US"/>
        </a:p>
      </dgm:t>
    </dgm:pt>
    <dgm:pt modelId="{C753EFA2-75A3-42DB-9E1E-9F75BE9E78A2}" type="sibTrans" cxnId="{943C77D1-B9EB-461A-8C53-F4F6F89B181F}">
      <dgm:prSet/>
      <dgm:spPr/>
      <dgm:t>
        <a:bodyPr/>
        <a:lstStyle/>
        <a:p>
          <a:endParaRPr lang="en-US"/>
        </a:p>
      </dgm:t>
    </dgm:pt>
    <dgm:pt modelId="{E01C852F-7003-48AD-B985-5EFE9F1976D4}" type="pres">
      <dgm:prSet presAssocID="{90EB81BF-4605-4760-B6F1-BB7443BBAAB2}" presName="linear" presStyleCnt="0">
        <dgm:presLayoutVars>
          <dgm:animLvl val="lvl"/>
          <dgm:resizeHandles val="exact"/>
        </dgm:presLayoutVars>
      </dgm:prSet>
      <dgm:spPr/>
    </dgm:pt>
    <dgm:pt modelId="{CBFFF815-68C0-42A9-B7F2-C38F8B4C9331}" type="pres">
      <dgm:prSet presAssocID="{F3D275CB-4A09-4373-A14D-E15E451EAE84}" presName="parentText" presStyleLbl="node1" presStyleIdx="0" presStyleCnt="2" custLinFactNeighborX="-141" custLinFactNeighborY="0">
        <dgm:presLayoutVars>
          <dgm:chMax val="0"/>
          <dgm:bulletEnabled val="1"/>
        </dgm:presLayoutVars>
      </dgm:prSet>
      <dgm:spPr/>
    </dgm:pt>
    <dgm:pt modelId="{8BE28C9C-4F1F-4236-9718-375BEC0FC896}" type="pres">
      <dgm:prSet presAssocID="{F3D275CB-4A09-4373-A14D-E15E451EAE84}" presName="childText" presStyleLbl="revTx" presStyleIdx="0" presStyleCnt="2">
        <dgm:presLayoutVars>
          <dgm:bulletEnabled val="1"/>
        </dgm:presLayoutVars>
      </dgm:prSet>
      <dgm:spPr/>
    </dgm:pt>
    <dgm:pt modelId="{21C19DF9-22F2-48B1-B629-4BB7C13BCE37}" type="pres">
      <dgm:prSet presAssocID="{FF57F069-EE26-4275-B438-2B17364C63AC}" presName="parentText" presStyleLbl="node1" presStyleIdx="1" presStyleCnt="2" custLinFactNeighborX="-141" custLinFactNeighborY="0">
        <dgm:presLayoutVars>
          <dgm:chMax val="0"/>
          <dgm:bulletEnabled val="1"/>
        </dgm:presLayoutVars>
      </dgm:prSet>
      <dgm:spPr/>
    </dgm:pt>
    <dgm:pt modelId="{71B789B5-DC8F-4E0A-9934-BB31452FFFA3}" type="pres">
      <dgm:prSet presAssocID="{FF57F069-EE26-4275-B438-2B17364C63AC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9C4CDD21-B5C3-41D3-BBB9-C843C362431B}" type="presOf" srcId="{8EE9CC99-7097-4B5E-A421-FCF2A304B141}" destId="{8BE28C9C-4F1F-4236-9718-375BEC0FC896}" srcOrd="0" destOrd="0" presId="urn:microsoft.com/office/officeart/2005/8/layout/vList2"/>
    <dgm:cxn modelId="{31451922-CF7D-4E25-9249-D4479FD00F05}" type="presOf" srcId="{FF57F069-EE26-4275-B438-2B17364C63AC}" destId="{21C19DF9-22F2-48B1-B629-4BB7C13BCE37}" srcOrd="0" destOrd="0" presId="urn:microsoft.com/office/officeart/2005/8/layout/vList2"/>
    <dgm:cxn modelId="{F3CDB429-B831-478C-9DBA-A020D6EDAFEB}" srcId="{90EB81BF-4605-4760-B6F1-BB7443BBAAB2}" destId="{FF57F069-EE26-4275-B438-2B17364C63AC}" srcOrd="1" destOrd="0" parTransId="{CBE1FCE9-3148-4D5A-A76E-277F1EFA203A}" sibTransId="{E9A0EA52-26C9-4771-8D36-25C7BAB73FC8}"/>
    <dgm:cxn modelId="{307DF048-0E49-422C-80D4-F8CE389E74A8}" srcId="{FF57F069-EE26-4275-B438-2B17364C63AC}" destId="{2F6C29ED-E7D1-4DE9-A664-8FBEB084B9EF}" srcOrd="0" destOrd="0" parTransId="{4A2E95CA-E525-4469-8B49-225ACD596EF2}" sibTransId="{86F132CE-29D1-4536-A5E1-3352EDA8E10D}"/>
    <dgm:cxn modelId="{55E8374C-85B9-4F0C-AD1F-A064538D5463}" srcId="{F3D275CB-4A09-4373-A14D-E15E451EAE84}" destId="{8EE9CC99-7097-4B5E-A421-FCF2A304B141}" srcOrd="0" destOrd="0" parTransId="{9A36B7B3-1B0F-4B70-B3CD-7E4ECA16D801}" sibTransId="{4F37B424-6FEF-4F91-8BDF-CA079E3B8B27}"/>
    <dgm:cxn modelId="{AC90704E-6D2D-4E98-9E25-0B1911772A9C}" srcId="{F3D275CB-4A09-4373-A14D-E15E451EAE84}" destId="{2D7B6176-AD3C-4ED7-BE4A-BD38A59F5087}" srcOrd="1" destOrd="0" parTransId="{4BC61FD9-A5D4-43EE-A34B-509EF8B28300}" sibTransId="{7F9AC5A7-783F-451D-A9EA-6DEFC28979FF}"/>
    <dgm:cxn modelId="{C8EAAAB4-B25D-4655-87A0-FA9D35608F0A}" type="presOf" srcId="{2D7B6176-AD3C-4ED7-BE4A-BD38A59F5087}" destId="{8BE28C9C-4F1F-4236-9718-375BEC0FC896}" srcOrd="0" destOrd="1" presId="urn:microsoft.com/office/officeart/2005/8/layout/vList2"/>
    <dgm:cxn modelId="{61BC50B6-86E4-4DDC-992E-E4D2DCC250C5}" type="presOf" srcId="{F3D275CB-4A09-4373-A14D-E15E451EAE84}" destId="{CBFFF815-68C0-42A9-B7F2-C38F8B4C9331}" srcOrd="0" destOrd="0" presId="urn:microsoft.com/office/officeart/2005/8/layout/vList2"/>
    <dgm:cxn modelId="{943C77D1-B9EB-461A-8C53-F4F6F89B181F}" srcId="{FF57F069-EE26-4275-B438-2B17364C63AC}" destId="{D70DB30C-ABD4-401A-AF2A-C7D934A25A56}" srcOrd="1" destOrd="0" parTransId="{B78E3F9E-0C15-4A25-9E5B-1E0A1774A66E}" sibTransId="{C753EFA2-75A3-42DB-9E1E-9F75BE9E78A2}"/>
    <dgm:cxn modelId="{A6D025D8-6A45-4C3F-9A12-AFDC8312C2E6}" type="presOf" srcId="{D70DB30C-ABD4-401A-AF2A-C7D934A25A56}" destId="{71B789B5-DC8F-4E0A-9934-BB31452FFFA3}" srcOrd="0" destOrd="1" presId="urn:microsoft.com/office/officeart/2005/8/layout/vList2"/>
    <dgm:cxn modelId="{5037C2DA-8722-4915-9D2B-8802DF07B5AB}" type="presOf" srcId="{2F6C29ED-E7D1-4DE9-A664-8FBEB084B9EF}" destId="{71B789B5-DC8F-4E0A-9934-BB31452FFFA3}" srcOrd="0" destOrd="0" presId="urn:microsoft.com/office/officeart/2005/8/layout/vList2"/>
    <dgm:cxn modelId="{DD3BACE8-0D49-461E-86A9-E7E97B9ECF1F}" type="presOf" srcId="{90EB81BF-4605-4760-B6F1-BB7443BBAAB2}" destId="{E01C852F-7003-48AD-B985-5EFE9F1976D4}" srcOrd="0" destOrd="0" presId="urn:microsoft.com/office/officeart/2005/8/layout/vList2"/>
    <dgm:cxn modelId="{6B182BF3-6FC3-4557-A441-5F87FDC466F8}" srcId="{90EB81BF-4605-4760-B6F1-BB7443BBAAB2}" destId="{F3D275CB-4A09-4373-A14D-E15E451EAE84}" srcOrd="0" destOrd="0" parTransId="{697D1E0D-E0D2-4B87-B82D-EA2D866F8204}" sibTransId="{8FA97FB2-B98B-4510-86E4-3E2F5BAC30F6}"/>
    <dgm:cxn modelId="{E0CD8D4B-397C-4728-8683-2AD71C1427F5}" type="presParOf" srcId="{E01C852F-7003-48AD-B985-5EFE9F1976D4}" destId="{CBFFF815-68C0-42A9-B7F2-C38F8B4C9331}" srcOrd="0" destOrd="0" presId="urn:microsoft.com/office/officeart/2005/8/layout/vList2"/>
    <dgm:cxn modelId="{4EF88BEF-327D-44CC-92B8-AB1B02889C7B}" type="presParOf" srcId="{E01C852F-7003-48AD-B985-5EFE9F1976D4}" destId="{8BE28C9C-4F1F-4236-9718-375BEC0FC896}" srcOrd="1" destOrd="0" presId="urn:microsoft.com/office/officeart/2005/8/layout/vList2"/>
    <dgm:cxn modelId="{EE597BEE-6BB1-491C-B81E-D96F8F2D9960}" type="presParOf" srcId="{E01C852F-7003-48AD-B985-5EFE9F1976D4}" destId="{21C19DF9-22F2-48B1-B629-4BB7C13BCE37}" srcOrd="2" destOrd="0" presId="urn:microsoft.com/office/officeart/2005/8/layout/vList2"/>
    <dgm:cxn modelId="{F784B734-984B-49D2-9E39-B3B33F795386}" type="presParOf" srcId="{E01C852F-7003-48AD-B985-5EFE9F1976D4}" destId="{71B789B5-DC8F-4E0A-9934-BB31452FFFA3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9E6CD94F-A37C-484A-BEDA-3ABEA7AFB9A1}" type="doc">
      <dgm:prSet loTypeId="urn:microsoft.com/office/officeart/2005/8/layout/h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AB5AA68D-9936-420F-A6D3-B62F3B344974}">
      <dgm:prSet phldrT="[Text]" custT="1"/>
      <dgm:spPr/>
      <dgm:t>
        <a:bodyPr/>
        <a:lstStyle/>
        <a:p>
          <a:r>
            <a:rPr lang="en-GB" sz="3600" b="1"/>
            <a:t>Efficient Capital Market </a:t>
          </a:r>
          <a:endParaRPr lang="en-GB" sz="3600" b="1" dirty="0"/>
        </a:p>
      </dgm:t>
    </dgm:pt>
    <dgm:pt modelId="{B7856491-FC6D-4E5E-810B-39720632B99C}" type="parTrans" cxnId="{F02B2B81-4847-4706-8E7D-A1757250FDA6}">
      <dgm:prSet/>
      <dgm:spPr/>
      <dgm:t>
        <a:bodyPr/>
        <a:lstStyle/>
        <a:p>
          <a:endParaRPr lang="en-GB"/>
        </a:p>
      </dgm:t>
    </dgm:pt>
    <dgm:pt modelId="{B787C54F-5BA9-4C7D-888A-7957452EF632}" type="sibTrans" cxnId="{F02B2B81-4847-4706-8E7D-A1757250FDA6}">
      <dgm:prSet/>
      <dgm:spPr/>
      <dgm:t>
        <a:bodyPr/>
        <a:lstStyle/>
        <a:p>
          <a:endParaRPr lang="en-GB"/>
        </a:p>
      </dgm:t>
    </dgm:pt>
    <dgm:pt modelId="{6F2C4924-D6CE-4AAA-B0B2-759F34F7B407}">
      <dgm:prSet phldrT="[Text]" custT="1"/>
      <dgm:spPr/>
      <dgm:t>
        <a:bodyPr/>
        <a:lstStyle/>
        <a:p>
          <a:r>
            <a:rPr lang="en-US" sz="3600" dirty="0"/>
            <a:t>A market in which security prices reflect available information</a:t>
          </a:r>
          <a:endParaRPr lang="en-GB" sz="3600" dirty="0"/>
        </a:p>
      </dgm:t>
    </dgm:pt>
    <dgm:pt modelId="{78D3B307-B4E9-4885-967A-0170BEF26984}" type="parTrans" cxnId="{FC3A1C41-7FD6-4F93-BBF3-15BE6B765FB5}">
      <dgm:prSet/>
      <dgm:spPr/>
      <dgm:t>
        <a:bodyPr/>
        <a:lstStyle/>
        <a:p>
          <a:endParaRPr lang="en-GB"/>
        </a:p>
      </dgm:t>
    </dgm:pt>
    <dgm:pt modelId="{1E269F2E-D8F9-403A-BC18-A8F15FED47C5}" type="sibTrans" cxnId="{FC3A1C41-7FD6-4F93-BBF3-15BE6B765FB5}">
      <dgm:prSet/>
      <dgm:spPr/>
      <dgm:t>
        <a:bodyPr/>
        <a:lstStyle/>
        <a:p>
          <a:endParaRPr lang="en-GB"/>
        </a:p>
      </dgm:t>
    </dgm:pt>
    <dgm:pt modelId="{6C6ADF72-0C50-48D4-ACCB-8B0E8DF15216}">
      <dgm:prSet phldrT="[Text]" custT="1"/>
      <dgm:spPr/>
      <dgm:t>
        <a:bodyPr/>
        <a:lstStyle/>
        <a:p>
          <a:r>
            <a:rPr lang="en-GB" sz="3600" b="1"/>
            <a:t>Efficient Markets Hypothesis</a:t>
          </a:r>
          <a:endParaRPr lang="en-GB" sz="3600" b="1" dirty="0"/>
        </a:p>
      </dgm:t>
    </dgm:pt>
    <dgm:pt modelId="{0BF8EB26-FDE4-4454-861B-F68709DE1D2F}" type="parTrans" cxnId="{51F71E7A-BCC0-43FD-BBA1-883AF3C8F72C}">
      <dgm:prSet/>
      <dgm:spPr/>
      <dgm:t>
        <a:bodyPr/>
        <a:lstStyle/>
        <a:p>
          <a:endParaRPr lang="en-GB"/>
        </a:p>
      </dgm:t>
    </dgm:pt>
    <dgm:pt modelId="{4DA7CB47-629F-4FA6-BF12-315986623822}" type="sibTrans" cxnId="{51F71E7A-BCC0-43FD-BBA1-883AF3C8F72C}">
      <dgm:prSet/>
      <dgm:spPr/>
      <dgm:t>
        <a:bodyPr/>
        <a:lstStyle/>
        <a:p>
          <a:endParaRPr lang="en-GB"/>
        </a:p>
      </dgm:t>
    </dgm:pt>
    <dgm:pt modelId="{9BE73BB2-F550-4CA9-A8CC-5D5CEB24C6C1}">
      <dgm:prSet phldrT="[Text]" custT="1"/>
      <dgm:spPr/>
      <dgm:t>
        <a:bodyPr/>
        <a:lstStyle/>
        <a:p>
          <a:r>
            <a:rPr lang="en-US" sz="3600" dirty="0"/>
            <a:t>The hypothesis that actual capital markets are efficient</a:t>
          </a:r>
          <a:endParaRPr lang="en-GB" sz="3600" dirty="0"/>
        </a:p>
      </dgm:t>
    </dgm:pt>
    <dgm:pt modelId="{0DD61428-4386-4239-9314-5A2E47CAD115}" type="sibTrans" cxnId="{9CA4CEB8-76C2-4581-AE28-08A463C0686D}">
      <dgm:prSet/>
      <dgm:spPr/>
      <dgm:t>
        <a:bodyPr/>
        <a:lstStyle/>
        <a:p>
          <a:endParaRPr lang="en-GB"/>
        </a:p>
      </dgm:t>
    </dgm:pt>
    <dgm:pt modelId="{8ACC2BDA-2966-4C72-837E-8CDA9405174A}" type="parTrans" cxnId="{9CA4CEB8-76C2-4581-AE28-08A463C0686D}">
      <dgm:prSet/>
      <dgm:spPr/>
      <dgm:t>
        <a:bodyPr/>
        <a:lstStyle/>
        <a:p>
          <a:endParaRPr lang="en-GB"/>
        </a:p>
      </dgm:t>
    </dgm:pt>
    <dgm:pt modelId="{1D44B095-6FFF-4C95-8367-4EBAA320C41C}" type="pres">
      <dgm:prSet presAssocID="{9E6CD94F-A37C-484A-BEDA-3ABEA7AFB9A1}" presName="Name0" presStyleCnt="0">
        <dgm:presLayoutVars>
          <dgm:dir/>
          <dgm:animLvl val="lvl"/>
          <dgm:resizeHandles val="exact"/>
        </dgm:presLayoutVars>
      </dgm:prSet>
      <dgm:spPr/>
    </dgm:pt>
    <dgm:pt modelId="{C5BAF88D-3C24-4427-AB31-04EFCD45147D}" type="pres">
      <dgm:prSet presAssocID="{AB5AA68D-9936-420F-A6D3-B62F3B344974}" presName="composite" presStyleCnt="0"/>
      <dgm:spPr/>
    </dgm:pt>
    <dgm:pt modelId="{B6A34CC2-91AF-4A87-96ED-CC2C889FD76E}" type="pres">
      <dgm:prSet presAssocID="{AB5AA68D-9936-420F-A6D3-B62F3B344974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7F1BA60-DEF3-4043-8ED9-9E15C9AED084}" type="pres">
      <dgm:prSet presAssocID="{AB5AA68D-9936-420F-A6D3-B62F3B344974}" presName="desTx" presStyleLbl="alignAccFollowNode1" presStyleIdx="0" presStyleCnt="2">
        <dgm:presLayoutVars>
          <dgm:bulletEnabled val="1"/>
        </dgm:presLayoutVars>
      </dgm:prSet>
      <dgm:spPr/>
    </dgm:pt>
    <dgm:pt modelId="{96DDE85E-96FF-4412-AF8D-4BD7F7A45057}" type="pres">
      <dgm:prSet presAssocID="{B787C54F-5BA9-4C7D-888A-7957452EF632}" presName="space" presStyleCnt="0"/>
      <dgm:spPr/>
    </dgm:pt>
    <dgm:pt modelId="{7BF2E674-C77C-48C0-B457-9410E35C6D87}" type="pres">
      <dgm:prSet presAssocID="{6C6ADF72-0C50-48D4-ACCB-8B0E8DF15216}" presName="composite" presStyleCnt="0"/>
      <dgm:spPr/>
    </dgm:pt>
    <dgm:pt modelId="{1CD8DB77-CDD2-45DA-B2BF-93DD7A821532}" type="pres">
      <dgm:prSet presAssocID="{6C6ADF72-0C50-48D4-ACCB-8B0E8DF15216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13BBE1EF-E6C3-4491-BA98-F55337161D90}" type="pres">
      <dgm:prSet presAssocID="{6C6ADF72-0C50-48D4-ACCB-8B0E8DF15216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503F2D18-568E-41EF-B9DB-042901B4DB75}" type="presOf" srcId="{9BE73BB2-F550-4CA9-A8CC-5D5CEB24C6C1}" destId="{13BBE1EF-E6C3-4491-BA98-F55337161D90}" srcOrd="0" destOrd="0" presId="urn:microsoft.com/office/officeart/2005/8/layout/hList1"/>
    <dgm:cxn modelId="{7FB8111C-893E-4ACC-8387-864CDB5965DC}" type="presOf" srcId="{6F2C4924-D6CE-4AAA-B0B2-759F34F7B407}" destId="{87F1BA60-DEF3-4043-8ED9-9E15C9AED084}" srcOrd="0" destOrd="0" presId="urn:microsoft.com/office/officeart/2005/8/layout/hList1"/>
    <dgm:cxn modelId="{68C2AA5D-0D7B-46FA-9F0A-B96794F96E6C}" type="presOf" srcId="{6C6ADF72-0C50-48D4-ACCB-8B0E8DF15216}" destId="{1CD8DB77-CDD2-45DA-B2BF-93DD7A821532}" srcOrd="0" destOrd="0" presId="urn:microsoft.com/office/officeart/2005/8/layout/hList1"/>
    <dgm:cxn modelId="{FC3A1C41-7FD6-4F93-BBF3-15BE6B765FB5}" srcId="{AB5AA68D-9936-420F-A6D3-B62F3B344974}" destId="{6F2C4924-D6CE-4AAA-B0B2-759F34F7B407}" srcOrd="0" destOrd="0" parTransId="{78D3B307-B4E9-4885-967A-0170BEF26984}" sibTransId="{1E269F2E-D8F9-403A-BC18-A8F15FED47C5}"/>
    <dgm:cxn modelId="{E95C6570-D556-44C9-BDC4-D37F93BE2899}" type="presOf" srcId="{9E6CD94F-A37C-484A-BEDA-3ABEA7AFB9A1}" destId="{1D44B095-6FFF-4C95-8367-4EBAA320C41C}" srcOrd="0" destOrd="0" presId="urn:microsoft.com/office/officeart/2005/8/layout/hList1"/>
    <dgm:cxn modelId="{CDE97D73-A046-4CFF-9E82-01443BAD2AC9}" type="presOf" srcId="{AB5AA68D-9936-420F-A6D3-B62F3B344974}" destId="{B6A34CC2-91AF-4A87-96ED-CC2C889FD76E}" srcOrd="0" destOrd="0" presId="urn:microsoft.com/office/officeart/2005/8/layout/hList1"/>
    <dgm:cxn modelId="{51F71E7A-BCC0-43FD-BBA1-883AF3C8F72C}" srcId="{9E6CD94F-A37C-484A-BEDA-3ABEA7AFB9A1}" destId="{6C6ADF72-0C50-48D4-ACCB-8B0E8DF15216}" srcOrd="1" destOrd="0" parTransId="{0BF8EB26-FDE4-4454-861B-F68709DE1D2F}" sibTransId="{4DA7CB47-629F-4FA6-BF12-315986623822}"/>
    <dgm:cxn modelId="{F02B2B81-4847-4706-8E7D-A1757250FDA6}" srcId="{9E6CD94F-A37C-484A-BEDA-3ABEA7AFB9A1}" destId="{AB5AA68D-9936-420F-A6D3-B62F3B344974}" srcOrd="0" destOrd="0" parTransId="{B7856491-FC6D-4E5E-810B-39720632B99C}" sibTransId="{B787C54F-5BA9-4C7D-888A-7957452EF632}"/>
    <dgm:cxn modelId="{9CA4CEB8-76C2-4581-AE28-08A463C0686D}" srcId="{6C6ADF72-0C50-48D4-ACCB-8B0E8DF15216}" destId="{9BE73BB2-F550-4CA9-A8CC-5D5CEB24C6C1}" srcOrd="0" destOrd="0" parTransId="{8ACC2BDA-2966-4C72-837E-8CDA9405174A}" sibTransId="{0DD61428-4386-4239-9314-5A2E47CAD115}"/>
    <dgm:cxn modelId="{FD60DB6F-9378-48B3-9291-F02018DC76EA}" type="presParOf" srcId="{1D44B095-6FFF-4C95-8367-4EBAA320C41C}" destId="{C5BAF88D-3C24-4427-AB31-04EFCD45147D}" srcOrd="0" destOrd="0" presId="urn:microsoft.com/office/officeart/2005/8/layout/hList1"/>
    <dgm:cxn modelId="{4A08A39E-9033-4AFA-8F47-C8929F400977}" type="presParOf" srcId="{C5BAF88D-3C24-4427-AB31-04EFCD45147D}" destId="{B6A34CC2-91AF-4A87-96ED-CC2C889FD76E}" srcOrd="0" destOrd="0" presId="urn:microsoft.com/office/officeart/2005/8/layout/hList1"/>
    <dgm:cxn modelId="{F9AA4F49-AD35-44A5-8FBA-86ECDA396837}" type="presParOf" srcId="{C5BAF88D-3C24-4427-AB31-04EFCD45147D}" destId="{87F1BA60-DEF3-4043-8ED9-9E15C9AED084}" srcOrd="1" destOrd="0" presId="urn:microsoft.com/office/officeart/2005/8/layout/hList1"/>
    <dgm:cxn modelId="{AD4EE004-C611-4DF4-8BDF-E4C999A97470}" type="presParOf" srcId="{1D44B095-6FFF-4C95-8367-4EBAA320C41C}" destId="{96DDE85E-96FF-4412-AF8D-4BD7F7A45057}" srcOrd="1" destOrd="0" presId="urn:microsoft.com/office/officeart/2005/8/layout/hList1"/>
    <dgm:cxn modelId="{AE813348-89F6-4974-ADB1-13730AC452D6}" type="presParOf" srcId="{1D44B095-6FFF-4C95-8367-4EBAA320C41C}" destId="{7BF2E674-C77C-48C0-B457-9410E35C6D87}" srcOrd="2" destOrd="0" presId="urn:microsoft.com/office/officeart/2005/8/layout/hList1"/>
    <dgm:cxn modelId="{BBA5F4F5-10BE-494A-9B20-4C06CACDF44E}" type="presParOf" srcId="{7BF2E674-C77C-48C0-B457-9410E35C6D87}" destId="{1CD8DB77-CDD2-45DA-B2BF-93DD7A821532}" srcOrd="0" destOrd="0" presId="urn:microsoft.com/office/officeart/2005/8/layout/hList1"/>
    <dgm:cxn modelId="{8C4CCBA0-ADBF-47BC-8069-A60F4C76D779}" type="presParOf" srcId="{7BF2E674-C77C-48C0-B457-9410E35C6D87}" destId="{13BBE1EF-E6C3-4491-BA98-F55337161D90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F8D977F-F1BA-44DC-931D-BB24F244C0AB}" type="doc">
      <dgm:prSet loTypeId="urn:microsoft.com/office/officeart/2005/8/layout/hList3" loCatId="list" qsTypeId="urn:microsoft.com/office/officeart/2005/8/quickstyle/simple2" qsCatId="simple" csTypeId="urn:microsoft.com/office/officeart/2005/8/colors/accent1_1" csCatId="accent1" phldr="1"/>
      <dgm:spPr/>
      <dgm:t>
        <a:bodyPr/>
        <a:lstStyle/>
        <a:p>
          <a:endParaRPr lang="en-GB"/>
        </a:p>
      </dgm:t>
    </dgm:pt>
    <dgm:pt modelId="{4E84F8A0-A6E4-43D6-912F-08464F662D22}">
      <dgm:prSet phldrT="[Text]" custT="1"/>
      <dgm:spPr/>
      <dgm:t>
        <a:bodyPr/>
        <a:lstStyle/>
        <a:p>
          <a:pPr algn="ctr"/>
          <a:r>
            <a:rPr lang="en-GB" sz="3200" dirty="0"/>
            <a:t>Different Forms of Market Efficiency</a:t>
          </a:r>
        </a:p>
      </dgm:t>
    </dgm:pt>
    <dgm:pt modelId="{72A7433D-A11A-4B2E-BD5B-5CE8C065CC12}" type="parTrans" cxnId="{FB120C8A-D67E-4D33-8847-CC8260241FA0}">
      <dgm:prSet/>
      <dgm:spPr/>
      <dgm:t>
        <a:bodyPr/>
        <a:lstStyle/>
        <a:p>
          <a:endParaRPr lang="en-GB" sz="1600"/>
        </a:p>
      </dgm:t>
    </dgm:pt>
    <dgm:pt modelId="{66B54B50-574D-491D-B4B0-408F93470E8E}" type="sibTrans" cxnId="{FB120C8A-D67E-4D33-8847-CC8260241FA0}">
      <dgm:prSet/>
      <dgm:spPr/>
      <dgm:t>
        <a:bodyPr/>
        <a:lstStyle/>
        <a:p>
          <a:endParaRPr lang="en-GB" sz="1600"/>
        </a:p>
      </dgm:t>
    </dgm:pt>
    <dgm:pt modelId="{68ED3F8F-BADA-4F76-8ED0-2D7816C9A6E5}">
      <dgm:prSet phldrT="[Text]" custT="1"/>
      <dgm:spPr/>
      <dgm:t>
        <a:bodyPr/>
        <a:lstStyle/>
        <a:p>
          <a:r>
            <a:rPr lang="en-GB" sz="4800" dirty="0"/>
            <a:t>Weak</a:t>
          </a:r>
        </a:p>
      </dgm:t>
    </dgm:pt>
    <dgm:pt modelId="{E5EF93BF-6170-4027-BDC9-5BD3F38AC822}" type="parTrans" cxnId="{CE754B91-D54E-4F8C-BF96-844134891807}">
      <dgm:prSet/>
      <dgm:spPr/>
      <dgm:t>
        <a:bodyPr/>
        <a:lstStyle/>
        <a:p>
          <a:endParaRPr lang="en-GB" sz="1600"/>
        </a:p>
      </dgm:t>
    </dgm:pt>
    <dgm:pt modelId="{B95BBB41-A9A7-470D-A416-12C25A2918F6}" type="sibTrans" cxnId="{CE754B91-D54E-4F8C-BF96-844134891807}">
      <dgm:prSet/>
      <dgm:spPr/>
      <dgm:t>
        <a:bodyPr/>
        <a:lstStyle/>
        <a:p>
          <a:endParaRPr lang="en-GB" sz="1600"/>
        </a:p>
      </dgm:t>
    </dgm:pt>
    <dgm:pt modelId="{5E29B3C2-2018-44AE-B8BD-7DDC942A245C}">
      <dgm:prSet phldrT="[Text]" custT="1"/>
      <dgm:spPr/>
      <dgm:t>
        <a:bodyPr/>
        <a:lstStyle/>
        <a:p>
          <a:r>
            <a:rPr lang="en-GB" sz="4800" dirty="0"/>
            <a:t>Semi-Strong</a:t>
          </a:r>
        </a:p>
      </dgm:t>
    </dgm:pt>
    <dgm:pt modelId="{6E8BC014-B55D-4B54-8E02-66692E4EFF9F}" type="parTrans" cxnId="{BC3AE31C-4553-410F-9A55-FC17E255292D}">
      <dgm:prSet/>
      <dgm:spPr/>
      <dgm:t>
        <a:bodyPr/>
        <a:lstStyle/>
        <a:p>
          <a:endParaRPr lang="en-GB" sz="1600"/>
        </a:p>
      </dgm:t>
    </dgm:pt>
    <dgm:pt modelId="{A19B8790-2A3F-484D-B5EA-AD5419CCDBB1}" type="sibTrans" cxnId="{BC3AE31C-4553-410F-9A55-FC17E255292D}">
      <dgm:prSet/>
      <dgm:spPr/>
      <dgm:t>
        <a:bodyPr/>
        <a:lstStyle/>
        <a:p>
          <a:endParaRPr lang="en-GB" sz="1600"/>
        </a:p>
      </dgm:t>
    </dgm:pt>
    <dgm:pt modelId="{43A3A887-7DCD-45D5-B9FD-544300EFE759}">
      <dgm:prSet phldrT="[Text]" phldr="1"/>
      <dgm:spPr/>
      <dgm:t>
        <a:bodyPr/>
        <a:lstStyle/>
        <a:p>
          <a:endParaRPr lang="en-GB" sz="1600"/>
        </a:p>
      </dgm:t>
    </dgm:pt>
    <dgm:pt modelId="{41A42ED3-4C21-4170-A07A-43135EED726C}" type="parTrans" cxnId="{1D7349F3-6C2D-442E-AD25-03BAADD50DB7}">
      <dgm:prSet/>
      <dgm:spPr/>
      <dgm:t>
        <a:bodyPr/>
        <a:lstStyle/>
        <a:p>
          <a:endParaRPr lang="en-GB" sz="1600"/>
        </a:p>
      </dgm:t>
    </dgm:pt>
    <dgm:pt modelId="{FCCB5C50-6F04-4318-BAB6-D00C28D5939C}" type="sibTrans" cxnId="{1D7349F3-6C2D-442E-AD25-03BAADD50DB7}">
      <dgm:prSet/>
      <dgm:spPr/>
      <dgm:t>
        <a:bodyPr/>
        <a:lstStyle/>
        <a:p>
          <a:endParaRPr lang="en-GB" sz="1600"/>
        </a:p>
      </dgm:t>
    </dgm:pt>
    <dgm:pt modelId="{85256AE8-985F-4959-87F8-3D2A63D6748C}">
      <dgm:prSet phldrT="[Text]" phldr="1"/>
      <dgm:spPr/>
      <dgm:t>
        <a:bodyPr/>
        <a:lstStyle/>
        <a:p>
          <a:endParaRPr lang="en-GB" sz="1600"/>
        </a:p>
      </dgm:t>
    </dgm:pt>
    <dgm:pt modelId="{D5DE47F4-8CB5-4110-B274-5000CD3B19C8}" type="parTrans" cxnId="{A91FA541-26E9-43C2-B1E9-2D12747635CA}">
      <dgm:prSet/>
      <dgm:spPr/>
      <dgm:t>
        <a:bodyPr/>
        <a:lstStyle/>
        <a:p>
          <a:endParaRPr lang="en-GB" sz="1600"/>
        </a:p>
      </dgm:t>
    </dgm:pt>
    <dgm:pt modelId="{B6578E5A-C71B-4067-B28B-31F146D8E49D}" type="sibTrans" cxnId="{A91FA541-26E9-43C2-B1E9-2D12747635CA}">
      <dgm:prSet/>
      <dgm:spPr/>
      <dgm:t>
        <a:bodyPr/>
        <a:lstStyle/>
        <a:p>
          <a:endParaRPr lang="en-GB" sz="1600"/>
        </a:p>
      </dgm:t>
    </dgm:pt>
    <dgm:pt modelId="{936F31BC-B6AF-451B-B78C-2978036C97E2}">
      <dgm:prSet phldrT="[Text]" phldr="1"/>
      <dgm:spPr/>
      <dgm:t>
        <a:bodyPr/>
        <a:lstStyle/>
        <a:p>
          <a:endParaRPr lang="en-GB" sz="1600"/>
        </a:p>
      </dgm:t>
    </dgm:pt>
    <dgm:pt modelId="{008FC25D-3D5C-4652-AF41-45EEB3869C7C}" type="parTrans" cxnId="{21978164-7D4B-4764-B07C-E9DF22A0D18A}">
      <dgm:prSet/>
      <dgm:spPr/>
      <dgm:t>
        <a:bodyPr/>
        <a:lstStyle/>
        <a:p>
          <a:endParaRPr lang="en-GB" sz="1600"/>
        </a:p>
      </dgm:t>
    </dgm:pt>
    <dgm:pt modelId="{FD671AE2-682E-40CE-8899-ED5014EC682E}" type="sibTrans" cxnId="{21978164-7D4B-4764-B07C-E9DF22A0D18A}">
      <dgm:prSet/>
      <dgm:spPr/>
      <dgm:t>
        <a:bodyPr/>
        <a:lstStyle/>
        <a:p>
          <a:endParaRPr lang="en-GB" sz="1600"/>
        </a:p>
      </dgm:t>
    </dgm:pt>
    <dgm:pt modelId="{AFFB6707-A693-4E6B-9B9D-8D2CC16DC4E1}">
      <dgm:prSet phldrT="[Text]" phldr="1"/>
      <dgm:spPr/>
      <dgm:t>
        <a:bodyPr/>
        <a:lstStyle/>
        <a:p>
          <a:endParaRPr lang="en-GB" sz="1600"/>
        </a:p>
      </dgm:t>
    </dgm:pt>
    <dgm:pt modelId="{E705AB46-DA97-4C3E-8235-62419AABCD1D}" type="parTrans" cxnId="{EBD9CE15-B150-466F-B5BE-757CC3979273}">
      <dgm:prSet/>
      <dgm:spPr/>
      <dgm:t>
        <a:bodyPr/>
        <a:lstStyle/>
        <a:p>
          <a:endParaRPr lang="en-GB" sz="1600"/>
        </a:p>
      </dgm:t>
    </dgm:pt>
    <dgm:pt modelId="{3DEC4271-920B-4607-846A-ECEEBF691031}" type="sibTrans" cxnId="{EBD9CE15-B150-466F-B5BE-757CC3979273}">
      <dgm:prSet/>
      <dgm:spPr/>
      <dgm:t>
        <a:bodyPr/>
        <a:lstStyle/>
        <a:p>
          <a:endParaRPr lang="en-GB" sz="1600"/>
        </a:p>
      </dgm:t>
    </dgm:pt>
    <dgm:pt modelId="{0AC92614-1E7A-4F16-94CE-1329450AED33}">
      <dgm:prSet phldrT="[Text]" phldr="1"/>
      <dgm:spPr/>
      <dgm:t>
        <a:bodyPr/>
        <a:lstStyle/>
        <a:p>
          <a:endParaRPr lang="en-GB" sz="1600"/>
        </a:p>
      </dgm:t>
    </dgm:pt>
    <dgm:pt modelId="{70ADEDA7-C9BF-4E0A-966C-FFE9C53A627C}" type="parTrans" cxnId="{6976E0D3-C678-4C21-82B8-1D3B7CE4E8B6}">
      <dgm:prSet/>
      <dgm:spPr/>
      <dgm:t>
        <a:bodyPr/>
        <a:lstStyle/>
        <a:p>
          <a:endParaRPr lang="en-GB" sz="1600"/>
        </a:p>
      </dgm:t>
    </dgm:pt>
    <dgm:pt modelId="{760421DF-C188-40E4-B3F6-2E6CBD5A4BA8}" type="sibTrans" cxnId="{6976E0D3-C678-4C21-82B8-1D3B7CE4E8B6}">
      <dgm:prSet/>
      <dgm:spPr/>
      <dgm:t>
        <a:bodyPr/>
        <a:lstStyle/>
        <a:p>
          <a:endParaRPr lang="en-GB" sz="1600"/>
        </a:p>
      </dgm:t>
    </dgm:pt>
    <dgm:pt modelId="{9D275815-D909-47D7-9FD7-1151DF6C2479}">
      <dgm:prSet phldrT="[Text]" phldr="1"/>
      <dgm:spPr/>
      <dgm:t>
        <a:bodyPr/>
        <a:lstStyle/>
        <a:p>
          <a:endParaRPr lang="en-GB" sz="1600"/>
        </a:p>
      </dgm:t>
    </dgm:pt>
    <dgm:pt modelId="{63F1DEEF-C6D4-4BE8-AF31-CBE1B1CBBEEA}" type="parTrans" cxnId="{7125373E-FDCF-4A1A-B44E-94414DD775FE}">
      <dgm:prSet/>
      <dgm:spPr/>
      <dgm:t>
        <a:bodyPr/>
        <a:lstStyle/>
        <a:p>
          <a:endParaRPr lang="en-GB" sz="1600"/>
        </a:p>
      </dgm:t>
    </dgm:pt>
    <dgm:pt modelId="{81D10BCD-A38F-40D1-83FF-17924A278AFE}" type="sibTrans" cxnId="{7125373E-FDCF-4A1A-B44E-94414DD775FE}">
      <dgm:prSet/>
      <dgm:spPr/>
      <dgm:t>
        <a:bodyPr/>
        <a:lstStyle/>
        <a:p>
          <a:endParaRPr lang="en-GB" sz="1600"/>
        </a:p>
      </dgm:t>
    </dgm:pt>
    <dgm:pt modelId="{B2EEB61A-9FD5-4B7C-AC43-B1C8EC6798D8}">
      <dgm:prSet custT="1"/>
      <dgm:spPr/>
      <dgm:t>
        <a:bodyPr/>
        <a:lstStyle/>
        <a:p>
          <a:r>
            <a:rPr lang="en-GB" sz="4800" dirty="0"/>
            <a:t>Strong</a:t>
          </a:r>
        </a:p>
      </dgm:t>
    </dgm:pt>
    <dgm:pt modelId="{5D5CB1C1-3773-4D13-BED7-D14E8CE18447}" type="parTrans" cxnId="{839592E2-23EA-46F2-A21D-1557DD5B3FE1}">
      <dgm:prSet/>
      <dgm:spPr/>
      <dgm:t>
        <a:bodyPr/>
        <a:lstStyle/>
        <a:p>
          <a:endParaRPr lang="en-GB" sz="1600"/>
        </a:p>
      </dgm:t>
    </dgm:pt>
    <dgm:pt modelId="{C39C1AD0-89C1-4455-BF4E-197D6F3B05F6}" type="sibTrans" cxnId="{839592E2-23EA-46F2-A21D-1557DD5B3FE1}">
      <dgm:prSet/>
      <dgm:spPr/>
      <dgm:t>
        <a:bodyPr/>
        <a:lstStyle/>
        <a:p>
          <a:endParaRPr lang="en-GB" sz="1600"/>
        </a:p>
      </dgm:t>
    </dgm:pt>
    <dgm:pt modelId="{A7FEEB68-A2EE-457D-95A0-E3D3AB334DA4}" type="pres">
      <dgm:prSet presAssocID="{4F8D977F-F1BA-44DC-931D-BB24F244C0AB}" presName="composite" presStyleCnt="0">
        <dgm:presLayoutVars>
          <dgm:chMax val="1"/>
          <dgm:dir/>
          <dgm:resizeHandles val="exact"/>
        </dgm:presLayoutVars>
      </dgm:prSet>
      <dgm:spPr/>
    </dgm:pt>
    <dgm:pt modelId="{393D3CB8-5E35-4955-9DB8-1973811F561D}" type="pres">
      <dgm:prSet presAssocID="{4E84F8A0-A6E4-43D6-912F-08464F662D22}" presName="roof" presStyleLbl="dkBgShp" presStyleIdx="0" presStyleCnt="2" custLinFactNeighborX="132" custLinFactNeighborY="8240"/>
      <dgm:spPr/>
    </dgm:pt>
    <dgm:pt modelId="{F5B7B6C1-5B22-4668-A35F-632DF3BDDB32}" type="pres">
      <dgm:prSet presAssocID="{4E84F8A0-A6E4-43D6-912F-08464F662D22}" presName="pillars" presStyleCnt="0"/>
      <dgm:spPr/>
    </dgm:pt>
    <dgm:pt modelId="{DFCC9AAC-AEF3-42AA-A0D5-574BAFBE45B4}" type="pres">
      <dgm:prSet presAssocID="{4E84F8A0-A6E4-43D6-912F-08464F662D22}" presName="pillar1" presStyleLbl="node1" presStyleIdx="0" presStyleCnt="3">
        <dgm:presLayoutVars>
          <dgm:bulletEnabled val="1"/>
        </dgm:presLayoutVars>
      </dgm:prSet>
      <dgm:spPr/>
    </dgm:pt>
    <dgm:pt modelId="{14E155D4-A822-44C0-95F5-317DCA0DA520}" type="pres">
      <dgm:prSet presAssocID="{5E29B3C2-2018-44AE-B8BD-7DDC942A245C}" presName="pillarX" presStyleLbl="node1" presStyleIdx="1" presStyleCnt="3">
        <dgm:presLayoutVars>
          <dgm:bulletEnabled val="1"/>
        </dgm:presLayoutVars>
      </dgm:prSet>
      <dgm:spPr/>
    </dgm:pt>
    <dgm:pt modelId="{50F354E7-E93C-46FA-90B0-1E25136EC2F7}" type="pres">
      <dgm:prSet presAssocID="{B2EEB61A-9FD5-4B7C-AC43-B1C8EC6798D8}" presName="pillarX" presStyleLbl="node1" presStyleIdx="2" presStyleCnt="3">
        <dgm:presLayoutVars>
          <dgm:bulletEnabled val="1"/>
        </dgm:presLayoutVars>
      </dgm:prSet>
      <dgm:spPr/>
    </dgm:pt>
    <dgm:pt modelId="{F1F70AAC-5E47-41E6-88C4-C66C22A7F444}" type="pres">
      <dgm:prSet presAssocID="{4E84F8A0-A6E4-43D6-912F-08464F662D22}" presName="base" presStyleLbl="dkBgShp" presStyleIdx="1" presStyleCnt="2"/>
      <dgm:spPr/>
    </dgm:pt>
  </dgm:ptLst>
  <dgm:cxnLst>
    <dgm:cxn modelId="{9DC80207-2B70-49E2-BA3F-A8429C25390A}" type="presOf" srcId="{4F8D977F-F1BA-44DC-931D-BB24F244C0AB}" destId="{A7FEEB68-A2EE-457D-95A0-E3D3AB334DA4}" srcOrd="0" destOrd="0" presId="urn:microsoft.com/office/officeart/2005/8/layout/hList3"/>
    <dgm:cxn modelId="{EBD9CE15-B150-466F-B5BE-757CC3979273}" srcId="{4F8D977F-F1BA-44DC-931D-BB24F244C0AB}" destId="{AFFB6707-A693-4E6B-9B9D-8D2CC16DC4E1}" srcOrd="2" destOrd="0" parTransId="{E705AB46-DA97-4C3E-8235-62419AABCD1D}" sibTransId="{3DEC4271-920B-4607-846A-ECEEBF691031}"/>
    <dgm:cxn modelId="{BC3AE31C-4553-410F-9A55-FC17E255292D}" srcId="{4E84F8A0-A6E4-43D6-912F-08464F662D22}" destId="{5E29B3C2-2018-44AE-B8BD-7DDC942A245C}" srcOrd="1" destOrd="0" parTransId="{6E8BC014-B55D-4B54-8E02-66692E4EFF9F}" sibTransId="{A19B8790-2A3F-484D-B5EA-AD5419CCDBB1}"/>
    <dgm:cxn modelId="{6C00541F-86E8-408C-8A0B-8E1D0EB144F4}" type="presOf" srcId="{68ED3F8F-BADA-4F76-8ED0-2D7816C9A6E5}" destId="{DFCC9AAC-AEF3-42AA-A0D5-574BAFBE45B4}" srcOrd="0" destOrd="0" presId="urn:microsoft.com/office/officeart/2005/8/layout/hList3"/>
    <dgm:cxn modelId="{7125373E-FDCF-4A1A-B44E-94414DD775FE}" srcId="{AFFB6707-A693-4E6B-9B9D-8D2CC16DC4E1}" destId="{9D275815-D909-47D7-9FD7-1151DF6C2479}" srcOrd="1" destOrd="0" parTransId="{63F1DEEF-C6D4-4BE8-AF31-CBE1B1CBBEEA}" sibTransId="{81D10BCD-A38F-40D1-83FF-17924A278AFE}"/>
    <dgm:cxn modelId="{A91FA541-26E9-43C2-B1E9-2D12747635CA}" srcId="{43A3A887-7DCD-45D5-B9FD-544300EFE759}" destId="{85256AE8-985F-4959-87F8-3D2A63D6748C}" srcOrd="0" destOrd="0" parTransId="{D5DE47F4-8CB5-4110-B274-5000CD3B19C8}" sibTransId="{B6578E5A-C71B-4067-B28B-31F146D8E49D}"/>
    <dgm:cxn modelId="{21978164-7D4B-4764-B07C-E9DF22A0D18A}" srcId="{43A3A887-7DCD-45D5-B9FD-544300EFE759}" destId="{936F31BC-B6AF-451B-B78C-2978036C97E2}" srcOrd="1" destOrd="0" parTransId="{008FC25D-3D5C-4652-AF41-45EEB3869C7C}" sibTransId="{FD671AE2-682E-40CE-8899-ED5014EC682E}"/>
    <dgm:cxn modelId="{FB120C8A-D67E-4D33-8847-CC8260241FA0}" srcId="{4F8D977F-F1BA-44DC-931D-BB24F244C0AB}" destId="{4E84F8A0-A6E4-43D6-912F-08464F662D22}" srcOrd="0" destOrd="0" parTransId="{72A7433D-A11A-4B2E-BD5B-5CE8C065CC12}" sibTransId="{66B54B50-574D-491D-B4B0-408F93470E8E}"/>
    <dgm:cxn modelId="{CE754B91-D54E-4F8C-BF96-844134891807}" srcId="{4E84F8A0-A6E4-43D6-912F-08464F662D22}" destId="{68ED3F8F-BADA-4F76-8ED0-2D7816C9A6E5}" srcOrd="0" destOrd="0" parTransId="{E5EF93BF-6170-4027-BDC9-5BD3F38AC822}" sibTransId="{B95BBB41-A9A7-470D-A416-12C25A2918F6}"/>
    <dgm:cxn modelId="{E05F1194-826F-4243-9C69-D1AD104335BE}" type="presOf" srcId="{4E84F8A0-A6E4-43D6-912F-08464F662D22}" destId="{393D3CB8-5E35-4955-9DB8-1973811F561D}" srcOrd="0" destOrd="0" presId="urn:microsoft.com/office/officeart/2005/8/layout/hList3"/>
    <dgm:cxn modelId="{6976E0D3-C678-4C21-82B8-1D3B7CE4E8B6}" srcId="{AFFB6707-A693-4E6B-9B9D-8D2CC16DC4E1}" destId="{0AC92614-1E7A-4F16-94CE-1329450AED33}" srcOrd="0" destOrd="0" parTransId="{70ADEDA7-C9BF-4E0A-966C-FFE9C53A627C}" sibTransId="{760421DF-C188-40E4-B3F6-2E6CBD5A4BA8}"/>
    <dgm:cxn modelId="{839592E2-23EA-46F2-A21D-1557DD5B3FE1}" srcId="{4E84F8A0-A6E4-43D6-912F-08464F662D22}" destId="{B2EEB61A-9FD5-4B7C-AC43-B1C8EC6798D8}" srcOrd="2" destOrd="0" parTransId="{5D5CB1C1-3773-4D13-BED7-D14E8CE18447}" sibTransId="{C39C1AD0-89C1-4455-BF4E-197D6F3B05F6}"/>
    <dgm:cxn modelId="{CEFF51E6-F735-4BB5-AD2B-1B5AF7E675DB}" type="presOf" srcId="{5E29B3C2-2018-44AE-B8BD-7DDC942A245C}" destId="{14E155D4-A822-44C0-95F5-317DCA0DA520}" srcOrd="0" destOrd="0" presId="urn:microsoft.com/office/officeart/2005/8/layout/hList3"/>
    <dgm:cxn modelId="{BF608FEF-13FD-4574-AB63-77A81E138333}" type="presOf" srcId="{B2EEB61A-9FD5-4B7C-AC43-B1C8EC6798D8}" destId="{50F354E7-E93C-46FA-90B0-1E25136EC2F7}" srcOrd="0" destOrd="0" presId="urn:microsoft.com/office/officeart/2005/8/layout/hList3"/>
    <dgm:cxn modelId="{1D7349F3-6C2D-442E-AD25-03BAADD50DB7}" srcId="{4F8D977F-F1BA-44DC-931D-BB24F244C0AB}" destId="{43A3A887-7DCD-45D5-B9FD-544300EFE759}" srcOrd="1" destOrd="0" parTransId="{41A42ED3-4C21-4170-A07A-43135EED726C}" sibTransId="{FCCB5C50-6F04-4318-BAB6-D00C28D5939C}"/>
    <dgm:cxn modelId="{4DB78EEF-131B-4B2D-8019-97D32EF29F50}" type="presParOf" srcId="{A7FEEB68-A2EE-457D-95A0-E3D3AB334DA4}" destId="{393D3CB8-5E35-4955-9DB8-1973811F561D}" srcOrd="0" destOrd="0" presId="urn:microsoft.com/office/officeart/2005/8/layout/hList3"/>
    <dgm:cxn modelId="{CE8B2B9A-4F76-4D7A-ACAB-486F64BA678B}" type="presParOf" srcId="{A7FEEB68-A2EE-457D-95A0-E3D3AB334DA4}" destId="{F5B7B6C1-5B22-4668-A35F-632DF3BDDB32}" srcOrd="1" destOrd="0" presId="urn:microsoft.com/office/officeart/2005/8/layout/hList3"/>
    <dgm:cxn modelId="{D074981B-E7AF-4B2F-A8D8-355D63E1FE04}" type="presParOf" srcId="{F5B7B6C1-5B22-4668-A35F-632DF3BDDB32}" destId="{DFCC9AAC-AEF3-42AA-A0D5-574BAFBE45B4}" srcOrd="0" destOrd="0" presId="urn:microsoft.com/office/officeart/2005/8/layout/hList3"/>
    <dgm:cxn modelId="{0177829D-B5DD-402D-B5E7-C6D8E1E1A91E}" type="presParOf" srcId="{F5B7B6C1-5B22-4668-A35F-632DF3BDDB32}" destId="{14E155D4-A822-44C0-95F5-317DCA0DA520}" srcOrd="1" destOrd="0" presId="urn:microsoft.com/office/officeart/2005/8/layout/hList3"/>
    <dgm:cxn modelId="{6953123A-9AFF-4F32-B3CB-21D57DA4348C}" type="presParOf" srcId="{F5B7B6C1-5B22-4668-A35F-632DF3BDDB32}" destId="{50F354E7-E93C-46FA-90B0-1E25136EC2F7}" srcOrd="2" destOrd="0" presId="urn:microsoft.com/office/officeart/2005/8/layout/hList3"/>
    <dgm:cxn modelId="{5AF17AF8-9890-454E-A2F2-132C7B1B53E4}" type="presParOf" srcId="{A7FEEB68-A2EE-457D-95A0-E3D3AB334DA4}" destId="{F1F70AAC-5E47-41E6-88C4-C66C22A7F444}" srcOrd="2" destOrd="0" presId="urn:microsoft.com/office/officeart/2005/8/layout/h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F0E53F7-3C2D-4B33-AAFD-716D7F8BE12F}" type="doc">
      <dgm:prSet loTypeId="urn:microsoft.com/office/officeart/2005/8/layout/default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C185691F-8128-4AD2-88FA-996C2C848049}" type="pres">
      <dgm:prSet presAssocID="{AF0E53F7-3C2D-4B33-AAFD-716D7F8BE12F}" presName="diagram" presStyleCnt="0">
        <dgm:presLayoutVars>
          <dgm:dir/>
          <dgm:resizeHandles val="exact"/>
        </dgm:presLayoutVars>
      </dgm:prSet>
      <dgm:spPr/>
    </dgm:pt>
  </dgm:ptLst>
  <dgm:cxnLst>
    <dgm:cxn modelId="{548772E1-8B18-4FE8-B76D-D2009615BA30}" type="presOf" srcId="{AF0E53F7-3C2D-4B33-AAFD-716D7F8BE12F}" destId="{C185691F-8128-4AD2-88FA-996C2C848049}" srcOrd="0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7CA249A-330D-914A-9B6E-D4FED5C679EC}" type="doc">
      <dgm:prSet loTypeId="urn:microsoft.com/office/officeart/2008/layout/LinedList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3D1E896-149D-A348-B075-279265E39F72}">
      <dgm:prSet phldrT="[Text]"/>
      <dgm:spPr/>
      <dgm:t>
        <a:bodyPr/>
        <a:lstStyle/>
        <a:p>
          <a:r>
            <a:rPr lang="en-US" dirty="0"/>
            <a:t>Quiz</a:t>
          </a:r>
        </a:p>
      </dgm:t>
    </dgm:pt>
    <dgm:pt modelId="{BDBAE262-769B-6740-AA39-CB652DABCCF1}" type="parTrans" cxnId="{EEB781CA-30D9-6946-86CD-521B15A39CAD}">
      <dgm:prSet/>
      <dgm:spPr/>
      <dgm:t>
        <a:bodyPr/>
        <a:lstStyle/>
        <a:p>
          <a:endParaRPr lang="en-US"/>
        </a:p>
      </dgm:t>
    </dgm:pt>
    <dgm:pt modelId="{169F5B8E-D3E0-374C-88F1-6D8198013FFE}" type="sibTrans" cxnId="{EEB781CA-30D9-6946-86CD-521B15A39CAD}">
      <dgm:prSet/>
      <dgm:spPr/>
      <dgm:t>
        <a:bodyPr/>
        <a:lstStyle/>
        <a:p>
          <a:endParaRPr lang="en-US"/>
        </a:p>
      </dgm:t>
    </dgm:pt>
    <dgm:pt modelId="{998A51EF-7B4F-F540-A3A1-C17AC6695A40}">
      <dgm:prSet phldrT="[Text]"/>
      <dgm:spPr/>
      <dgm:t>
        <a:bodyPr/>
        <a:lstStyle/>
        <a:p>
          <a:endParaRPr lang="en-US" dirty="0"/>
        </a:p>
      </dgm:t>
    </dgm:pt>
    <dgm:pt modelId="{8BDAB92B-E1DD-A045-A1EA-082E68AE485A}" type="parTrans" cxnId="{18F01956-3FB9-9441-B7F4-53BE5B689858}">
      <dgm:prSet/>
      <dgm:spPr/>
      <dgm:t>
        <a:bodyPr/>
        <a:lstStyle/>
        <a:p>
          <a:endParaRPr lang="en-US"/>
        </a:p>
      </dgm:t>
    </dgm:pt>
    <dgm:pt modelId="{677926E5-D719-AC49-9A02-9051432D147E}" type="sibTrans" cxnId="{18F01956-3FB9-9441-B7F4-53BE5B689858}">
      <dgm:prSet/>
      <dgm:spPr/>
      <dgm:t>
        <a:bodyPr/>
        <a:lstStyle/>
        <a:p>
          <a:endParaRPr lang="en-US"/>
        </a:p>
      </dgm:t>
    </dgm:pt>
    <dgm:pt modelId="{42BBFCAE-7B8C-8E45-9C9B-6CC3335BC417}">
      <dgm:prSet phldrT="[Text]"/>
      <dgm:spPr/>
      <dgm:t>
        <a:bodyPr/>
        <a:lstStyle/>
        <a:p>
          <a:endParaRPr lang="en-US" dirty="0"/>
        </a:p>
      </dgm:t>
    </dgm:pt>
    <dgm:pt modelId="{CC1E3D19-E93A-CF47-9D30-FB1DE386F442}" type="parTrans" cxnId="{E434996C-BD37-8B47-9FBE-53A126F7EAF2}">
      <dgm:prSet/>
      <dgm:spPr/>
      <dgm:t>
        <a:bodyPr/>
        <a:lstStyle/>
        <a:p>
          <a:endParaRPr lang="en-US"/>
        </a:p>
      </dgm:t>
    </dgm:pt>
    <dgm:pt modelId="{AD4FF5EE-CB60-BB4B-B080-EB0751DF54A7}" type="sibTrans" cxnId="{E434996C-BD37-8B47-9FBE-53A126F7EAF2}">
      <dgm:prSet/>
      <dgm:spPr/>
      <dgm:t>
        <a:bodyPr/>
        <a:lstStyle/>
        <a:p>
          <a:endParaRPr lang="en-US"/>
        </a:p>
      </dgm:t>
    </dgm:pt>
    <dgm:pt modelId="{880BFFE8-9A22-0843-B047-E63B392F7220}">
      <dgm:prSet phldrT="[Text]"/>
      <dgm:spPr/>
      <dgm:t>
        <a:bodyPr/>
        <a:lstStyle/>
        <a:p>
          <a:endParaRPr lang="en-US" dirty="0"/>
        </a:p>
      </dgm:t>
    </dgm:pt>
    <dgm:pt modelId="{A2940AC0-D8DB-1744-8F9C-9CB8B03E7B27}" type="parTrans" cxnId="{90E30E0F-AB0C-4642-84D2-DFFD74757BB8}">
      <dgm:prSet/>
      <dgm:spPr/>
      <dgm:t>
        <a:bodyPr/>
        <a:lstStyle/>
        <a:p>
          <a:endParaRPr lang="en-US"/>
        </a:p>
      </dgm:t>
    </dgm:pt>
    <dgm:pt modelId="{212937BB-CE1D-7447-94A5-D273DED75AA7}" type="sibTrans" cxnId="{90E30E0F-AB0C-4642-84D2-DFFD74757BB8}">
      <dgm:prSet/>
      <dgm:spPr/>
      <dgm:t>
        <a:bodyPr/>
        <a:lstStyle/>
        <a:p>
          <a:endParaRPr lang="en-US"/>
        </a:p>
      </dgm:t>
    </dgm:pt>
    <dgm:pt modelId="{2A11D6D2-EF11-3149-9652-AE17FFCA7230}" type="pres">
      <dgm:prSet presAssocID="{C7CA249A-330D-914A-9B6E-D4FED5C679EC}" presName="vert0" presStyleCnt="0">
        <dgm:presLayoutVars>
          <dgm:dir/>
          <dgm:animOne val="branch"/>
          <dgm:animLvl val="lvl"/>
        </dgm:presLayoutVars>
      </dgm:prSet>
      <dgm:spPr/>
    </dgm:pt>
    <dgm:pt modelId="{CC88BE16-5C17-784E-B5B8-331B5F65AF79}" type="pres">
      <dgm:prSet presAssocID="{33D1E896-149D-A348-B075-279265E39F72}" presName="thickLine" presStyleLbl="alignNode1" presStyleIdx="0" presStyleCnt="1"/>
      <dgm:spPr/>
    </dgm:pt>
    <dgm:pt modelId="{D07C2840-3D9D-9E45-BB5B-08FAEC0C44EE}" type="pres">
      <dgm:prSet presAssocID="{33D1E896-149D-A348-B075-279265E39F72}" presName="horz1" presStyleCnt="0"/>
      <dgm:spPr/>
    </dgm:pt>
    <dgm:pt modelId="{D155219E-90BF-BC46-B6B8-21B570C4A906}" type="pres">
      <dgm:prSet presAssocID="{33D1E896-149D-A348-B075-279265E39F72}" presName="tx1" presStyleLbl="revTx" presStyleIdx="0" presStyleCnt="4"/>
      <dgm:spPr/>
    </dgm:pt>
    <dgm:pt modelId="{A19371AC-EC9E-5A4E-B9D7-3D08BD052E40}" type="pres">
      <dgm:prSet presAssocID="{33D1E896-149D-A348-B075-279265E39F72}" presName="vert1" presStyleCnt="0"/>
      <dgm:spPr/>
    </dgm:pt>
    <dgm:pt modelId="{B00997E2-A80E-2340-9D6A-74A699F1AF9D}" type="pres">
      <dgm:prSet presAssocID="{998A51EF-7B4F-F540-A3A1-C17AC6695A40}" presName="vertSpace2a" presStyleCnt="0"/>
      <dgm:spPr/>
    </dgm:pt>
    <dgm:pt modelId="{1420FAB5-A8F4-2349-8663-4B69B1402743}" type="pres">
      <dgm:prSet presAssocID="{998A51EF-7B4F-F540-A3A1-C17AC6695A40}" presName="horz2" presStyleCnt="0"/>
      <dgm:spPr/>
    </dgm:pt>
    <dgm:pt modelId="{9406714A-C88B-4F40-9359-45A2748E2A6D}" type="pres">
      <dgm:prSet presAssocID="{998A51EF-7B4F-F540-A3A1-C17AC6695A40}" presName="horzSpace2" presStyleCnt="0"/>
      <dgm:spPr/>
    </dgm:pt>
    <dgm:pt modelId="{C867FF55-0678-B846-8612-82AF4AEF2C7E}" type="pres">
      <dgm:prSet presAssocID="{998A51EF-7B4F-F540-A3A1-C17AC6695A40}" presName="tx2" presStyleLbl="revTx" presStyleIdx="1" presStyleCnt="4"/>
      <dgm:spPr/>
    </dgm:pt>
    <dgm:pt modelId="{CEA05E04-E86A-A343-AF5B-F3C6E074F45C}" type="pres">
      <dgm:prSet presAssocID="{998A51EF-7B4F-F540-A3A1-C17AC6695A40}" presName="vert2" presStyleCnt="0"/>
      <dgm:spPr/>
    </dgm:pt>
    <dgm:pt modelId="{11C4BC0C-72E9-DF45-B0BE-30117E468024}" type="pres">
      <dgm:prSet presAssocID="{998A51EF-7B4F-F540-A3A1-C17AC6695A40}" presName="thinLine2b" presStyleLbl="callout" presStyleIdx="0" presStyleCnt="3" custLinFactY="200000" custLinFactNeighborX="1068" custLinFactNeighborY="279884"/>
      <dgm:spPr/>
    </dgm:pt>
    <dgm:pt modelId="{56BD9C3B-361E-4E40-9FE3-DFBEE070F8FF}" type="pres">
      <dgm:prSet presAssocID="{998A51EF-7B4F-F540-A3A1-C17AC6695A40}" presName="vertSpace2b" presStyleCnt="0"/>
      <dgm:spPr/>
    </dgm:pt>
    <dgm:pt modelId="{E8516E5E-2110-A84F-A56F-47C95A8BF385}" type="pres">
      <dgm:prSet presAssocID="{42BBFCAE-7B8C-8E45-9C9B-6CC3335BC417}" presName="horz2" presStyleCnt="0"/>
      <dgm:spPr/>
    </dgm:pt>
    <dgm:pt modelId="{57599619-2B37-B142-95A4-18641AB3B68E}" type="pres">
      <dgm:prSet presAssocID="{42BBFCAE-7B8C-8E45-9C9B-6CC3335BC417}" presName="horzSpace2" presStyleCnt="0"/>
      <dgm:spPr/>
    </dgm:pt>
    <dgm:pt modelId="{EB1FDD74-475D-D446-A14B-BDDA0B7D3365}" type="pres">
      <dgm:prSet presAssocID="{42BBFCAE-7B8C-8E45-9C9B-6CC3335BC417}" presName="tx2" presStyleLbl="revTx" presStyleIdx="2" presStyleCnt="4"/>
      <dgm:spPr/>
    </dgm:pt>
    <dgm:pt modelId="{09BAF492-C7C7-8E4E-98D3-7DEDB9256967}" type="pres">
      <dgm:prSet presAssocID="{42BBFCAE-7B8C-8E45-9C9B-6CC3335BC417}" presName="vert2" presStyleCnt="0"/>
      <dgm:spPr/>
    </dgm:pt>
    <dgm:pt modelId="{DB8846F8-A98D-F34B-8292-E935A0691919}" type="pres">
      <dgm:prSet presAssocID="{42BBFCAE-7B8C-8E45-9C9B-6CC3335BC417}" presName="thinLine2b" presStyleLbl="callout" presStyleIdx="1" presStyleCnt="3" custLinFactY="-100000" custLinFactNeighborX="-2350" custLinFactNeighborY="-146769"/>
      <dgm:spPr/>
    </dgm:pt>
    <dgm:pt modelId="{C1D009FF-009F-F341-A547-00A1C8A72D56}" type="pres">
      <dgm:prSet presAssocID="{42BBFCAE-7B8C-8E45-9C9B-6CC3335BC417}" presName="vertSpace2b" presStyleCnt="0"/>
      <dgm:spPr/>
    </dgm:pt>
    <dgm:pt modelId="{BC80E927-5766-DE4F-BD79-CFC57900E2A0}" type="pres">
      <dgm:prSet presAssocID="{880BFFE8-9A22-0843-B047-E63B392F7220}" presName="horz2" presStyleCnt="0"/>
      <dgm:spPr/>
    </dgm:pt>
    <dgm:pt modelId="{C18E3AAB-8C09-774D-A561-6C69A022CDAE}" type="pres">
      <dgm:prSet presAssocID="{880BFFE8-9A22-0843-B047-E63B392F7220}" presName="horzSpace2" presStyleCnt="0"/>
      <dgm:spPr/>
    </dgm:pt>
    <dgm:pt modelId="{E2B257FE-DF88-F34E-B423-F46F06E7267A}" type="pres">
      <dgm:prSet presAssocID="{880BFFE8-9A22-0843-B047-E63B392F7220}" presName="tx2" presStyleLbl="revTx" presStyleIdx="3" presStyleCnt="4"/>
      <dgm:spPr/>
    </dgm:pt>
    <dgm:pt modelId="{1DDE4075-3764-334E-94EA-9C1B53C1DDB7}" type="pres">
      <dgm:prSet presAssocID="{880BFFE8-9A22-0843-B047-E63B392F7220}" presName="vert2" presStyleCnt="0"/>
      <dgm:spPr/>
    </dgm:pt>
    <dgm:pt modelId="{208D8C3D-8A38-3C48-9CFF-98236867A699}" type="pres">
      <dgm:prSet presAssocID="{880BFFE8-9A22-0843-B047-E63B392F7220}" presName="thinLine2b" presStyleLbl="callout" presStyleIdx="2" presStyleCnt="3"/>
      <dgm:spPr/>
    </dgm:pt>
    <dgm:pt modelId="{E2A104F9-7F31-B743-92B9-1599ADA2FB16}" type="pres">
      <dgm:prSet presAssocID="{880BFFE8-9A22-0843-B047-E63B392F7220}" presName="vertSpace2b" presStyleCnt="0"/>
      <dgm:spPr/>
    </dgm:pt>
  </dgm:ptLst>
  <dgm:cxnLst>
    <dgm:cxn modelId="{90E30E0F-AB0C-4642-84D2-DFFD74757BB8}" srcId="{33D1E896-149D-A348-B075-279265E39F72}" destId="{880BFFE8-9A22-0843-B047-E63B392F7220}" srcOrd="2" destOrd="0" parTransId="{A2940AC0-D8DB-1744-8F9C-9CB8B03E7B27}" sibTransId="{212937BB-CE1D-7447-94A5-D273DED75AA7}"/>
    <dgm:cxn modelId="{5C56753E-2C63-6248-BC4E-72427DEC2301}" type="presOf" srcId="{C7CA249A-330D-914A-9B6E-D4FED5C679EC}" destId="{2A11D6D2-EF11-3149-9652-AE17FFCA7230}" srcOrd="0" destOrd="0" presId="urn:microsoft.com/office/officeart/2008/layout/LinedList"/>
    <dgm:cxn modelId="{1BB78060-B821-814A-8176-399639342A72}" type="presOf" srcId="{42BBFCAE-7B8C-8E45-9C9B-6CC3335BC417}" destId="{EB1FDD74-475D-D446-A14B-BDDA0B7D3365}" srcOrd="0" destOrd="0" presId="urn:microsoft.com/office/officeart/2008/layout/LinedList"/>
    <dgm:cxn modelId="{E434996C-BD37-8B47-9FBE-53A126F7EAF2}" srcId="{33D1E896-149D-A348-B075-279265E39F72}" destId="{42BBFCAE-7B8C-8E45-9C9B-6CC3335BC417}" srcOrd="1" destOrd="0" parTransId="{CC1E3D19-E93A-CF47-9D30-FB1DE386F442}" sibTransId="{AD4FF5EE-CB60-BB4B-B080-EB0751DF54A7}"/>
    <dgm:cxn modelId="{18F01956-3FB9-9441-B7F4-53BE5B689858}" srcId="{33D1E896-149D-A348-B075-279265E39F72}" destId="{998A51EF-7B4F-F540-A3A1-C17AC6695A40}" srcOrd="0" destOrd="0" parTransId="{8BDAB92B-E1DD-A045-A1EA-082E68AE485A}" sibTransId="{677926E5-D719-AC49-9A02-9051432D147E}"/>
    <dgm:cxn modelId="{6E9702A4-1A16-2F4E-BB44-916B49EB10F7}" type="presOf" srcId="{880BFFE8-9A22-0843-B047-E63B392F7220}" destId="{E2B257FE-DF88-F34E-B423-F46F06E7267A}" srcOrd="0" destOrd="0" presId="urn:microsoft.com/office/officeart/2008/layout/LinedList"/>
    <dgm:cxn modelId="{E68E93B2-B753-7341-A4B9-74B6D2B297DF}" type="presOf" srcId="{998A51EF-7B4F-F540-A3A1-C17AC6695A40}" destId="{C867FF55-0678-B846-8612-82AF4AEF2C7E}" srcOrd="0" destOrd="0" presId="urn:microsoft.com/office/officeart/2008/layout/LinedList"/>
    <dgm:cxn modelId="{EEB781CA-30D9-6946-86CD-521B15A39CAD}" srcId="{C7CA249A-330D-914A-9B6E-D4FED5C679EC}" destId="{33D1E896-149D-A348-B075-279265E39F72}" srcOrd="0" destOrd="0" parTransId="{BDBAE262-769B-6740-AA39-CB652DABCCF1}" sibTransId="{169F5B8E-D3E0-374C-88F1-6D8198013FFE}"/>
    <dgm:cxn modelId="{7580EDE0-D1EC-B34E-BDDE-B59A8E2865A5}" type="presOf" srcId="{33D1E896-149D-A348-B075-279265E39F72}" destId="{D155219E-90BF-BC46-B6B8-21B570C4A906}" srcOrd="0" destOrd="0" presId="urn:microsoft.com/office/officeart/2008/layout/LinedList"/>
    <dgm:cxn modelId="{4C18B746-E812-3D45-A6FD-9D39DEFC3DC4}" type="presParOf" srcId="{2A11D6D2-EF11-3149-9652-AE17FFCA7230}" destId="{CC88BE16-5C17-784E-B5B8-331B5F65AF79}" srcOrd="0" destOrd="0" presId="urn:microsoft.com/office/officeart/2008/layout/LinedList"/>
    <dgm:cxn modelId="{B9EC1F79-F6FB-6446-A959-57869467184D}" type="presParOf" srcId="{2A11D6D2-EF11-3149-9652-AE17FFCA7230}" destId="{D07C2840-3D9D-9E45-BB5B-08FAEC0C44EE}" srcOrd="1" destOrd="0" presId="urn:microsoft.com/office/officeart/2008/layout/LinedList"/>
    <dgm:cxn modelId="{7B8B8447-2EE8-4644-8959-B677CD39AB95}" type="presParOf" srcId="{D07C2840-3D9D-9E45-BB5B-08FAEC0C44EE}" destId="{D155219E-90BF-BC46-B6B8-21B570C4A906}" srcOrd="0" destOrd="0" presId="urn:microsoft.com/office/officeart/2008/layout/LinedList"/>
    <dgm:cxn modelId="{D59B1971-C06E-4443-AD86-868023788E58}" type="presParOf" srcId="{D07C2840-3D9D-9E45-BB5B-08FAEC0C44EE}" destId="{A19371AC-EC9E-5A4E-B9D7-3D08BD052E40}" srcOrd="1" destOrd="0" presId="urn:microsoft.com/office/officeart/2008/layout/LinedList"/>
    <dgm:cxn modelId="{8605AC56-F22C-1843-9EE9-EE64491EC9B3}" type="presParOf" srcId="{A19371AC-EC9E-5A4E-B9D7-3D08BD052E40}" destId="{B00997E2-A80E-2340-9D6A-74A699F1AF9D}" srcOrd="0" destOrd="0" presId="urn:microsoft.com/office/officeart/2008/layout/LinedList"/>
    <dgm:cxn modelId="{62CC1493-7571-4D4F-88E6-7EA6D3C59194}" type="presParOf" srcId="{A19371AC-EC9E-5A4E-B9D7-3D08BD052E40}" destId="{1420FAB5-A8F4-2349-8663-4B69B1402743}" srcOrd="1" destOrd="0" presId="urn:microsoft.com/office/officeart/2008/layout/LinedList"/>
    <dgm:cxn modelId="{EC55E564-7B72-6046-A369-F43880B87D09}" type="presParOf" srcId="{1420FAB5-A8F4-2349-8663-4B69B1402743}" destId="{9406714A-C88B-4F40-9359-45A2748E2A6D}" srcOrd="0" destOrd="0" presId="urn:microsoft.com/office/officeart/2008/layout/LinedList"/>
    <dgm:cxn modelId="{11462AFF-67A4-3F4E-B6D0-3B5BA0A0E578}" type="presParOf" srcId="{1420FAB5-A8F4-2349-8663-4B69B1402743}" destId="{C867FF55-0678-B846-8612-82AF4AEF2C7E}" srcOrd="1" destOrd="0" presId="urn:microsoft.com/office/officeart/2008/layout/LinedList"/>
    <dgm:cxn modelId="{57274B3A-8207-C24A-A0FD-A989D21C9B2C}" type="presParOf" srcId="{1420FAB5-A8F4-2349-8663-4B69B1402743}" destId="{CEA05E04-E86A-A343-AF5B-F3C6E074F45C}" srcOrd="2" destOrd="0" presId="urn:microsoft.com/office/officeart/2008/layout/LinedList"/>
    <dgm:cxn modelId="{39DE74A7-9C3B-AF45-BDC2-4AF56034AF52}" type="presParOf" srcId="{A19371AC-EC9E-5A4E-B9D7-3D08BD052E40}" destId="{11C4BC0C-72E9-DF45-B0BE-30117E468024}" srcOrd="2" destOrd="0" presId="urn:microsoft.com/office/officeart/2008/layout/LinedList"/>
    <dgm:cxn modelId="{8405BE91-9D46-FE47-A001-466E38D2F94E}" type="presParOf" srcId="{A19371AC-EC9E-5A4E-B9D7-3D08BD052E40}" destId="{56BD9C3B-361E-4E40-9FE3-DFBEE070F8FF}" srcOrd="3" destOrd="0" presId="urn:microsoft.com/office/officeart/2008/layout/LinedList"/>
    <dgm:cxn modelId="{B06B7EE8-B9EC-6140-AFEF-E66C97E36EB5}" type="presParOf" srcId="{A19371AC-EC9E-5A4E-B9D7-3D08BD052E40}" destId="{E8516E5E-2110-A84F-A56F-47C95A8BF385}" srcOrd="4" destOrd="0" presId="urn:microsoft.com/office/officeart/2008/layout/LinedList"/>
    <dgm:cxn modelId="{E1C57DB3-3FE3-0C43-BAC5-F927DBD9933D}" type="presParOf" srcId="{E8516E5E-2110-A84F-A56F-47C95A8BF385}" destId="{57599619-2B37-B142-95A4-18641AB3B68E}" srcOrd="0" destOrd="0" presId="urn:microsoft.com/office/officeart/2008/layout/LinedList"/>
    <dgm:cxn modelId="{A2C36CFC-A975-004C-9A1F-EE7F4A01AF5F}" type="presParOf" srcId="{E8516E5E-2110-A84F-A56F-47C95A8BF385}" destId="{EB1FDD74-475D-D446-A14B-BDDA0B7D3365}" srcOrd="1" destOrd="0" presId="urn:microsoft.com/office/officeart/2008/layout/LinedList"/>
    <dgm:cxn modelId="{293DBB65-99AC-8A46-A9F3-8EAC1F548E0B}" type="presParOf" srcId="{E8516E5E-2110-A84F-A56F-47C95A8BF385}" destId="{09BAF492-C7C7-8E4E-98D3-7DEDB9256967}" srcOrd="2" destOrd="0" presId="urn:microsoft.com/office/officeart/2008/layout/LinedList"/>
    <dgm:cxn modelId="{17DE097D-AC33-9247-BF55-9B5A07CD99CA}" type="presParOf" srcId="{A19371AC-EC9E-5A4E-B9D7-3D08BD052E40}" destId="{DB8846F8-A98D-F34B-8292-E935A0691919}" srcOrd="5" destOrd="0" presId="urn:microsoft.com/office/officeart/2008/layout/LinedList"/>
    <dgm:cxn modelId="{39921A1A-5E53-3447-AB5F-EFDC260B1C33}" type="presParOf" srcId="{A19371AC-EC9E-5A4E-B9D7-3D08BD052E40}" destId="{C1D009FF-009F-F341-A547-00A1C8A72D56}" srcOrd="6" destOrd="0" presId="urn:microsoft.com/office/officeart/2008/layout/LinedList"/>
    <dgm:cxn modelId="{CDEF1B02-CB21-DC4F-8485-F6EC52835783}" type="presParOf" srcId="{A19371AC-EC9E-5A4E-B9D7-3D08BD052E40}" destId="{BC80E927-5766-DE4F-BD79-CFC57900E2A0}" srcOrd="7" destOrd="0" presId="urn:microsoft.com/office/officeart/2008/layout/LinedList"/>
    <dgm:cxn modelId="{3AA748AE-67CC-E046-8138-698BE79B566E}" type="presParOf" srcId="{BC80E927-5766-DE4F-BD79-CFC57900E2A0}" destId="{C18E3AAB-8C09-774D-A561-6C69A022CDAE}" srcOrd="0" destOrd="0" presId="urn:microsoft.com/office/officeart/2008/layout/LinedList"/>
    <dgm:cxn modelId="{1A0B2876-FCE0-B345-99A8-41A66F8880DA}" type="presParOf" srcId="{BC80E927-5766-DE4F-BD79-CFC57900E2A0}" destId="{E2B257FE-DF88-F34E-B423-F46F06E7267A}" srcOrd="1" destOrd="0" presId="urn:microsoft.com/office/officeart/2008/layout/LinedList"/>
    <dgm:cxn modelId="{883B3D32-6F32-0A41-BE0C-F9499ABF771C}" type="presParOf" srcId="{BC80E927-5766-DE4F-BD79-CFC57900E2A0}" destId="{1DDE4075-3764-334E-94EA-9C1B53C1DDB7}" srcOrd="2" destOrd="0" presId="urn:microsoft.com/office/officeart/2008/layout/LinedList"/>
    <dgm:cxn modelId="{79D1937E-A79C-534F-A953-59D6E02820F6}" type="presParOf" srcId="{A19371AC-EC9E-5A4E-B9D7-3D08BD052E40}" destId="{208D8C3D-8A38-3C48-9CFF-98236867A699}" srcOrd="8" destOrd="0" presId="urn:microsoft.com/office/officeart/2008/layout/LinedList"/>
    <dgm:cxn modelId="{B10D0F07-3189-584A-B8A4-30ED373B58A3}" type="presParOf" srcId="{A19371AC-EC9E-5A4E-B9D7-3D08BD052E40}" destId="{E2A104F9-7F31-B743-92B9-1599ADA2FB16}" srcOrd="9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82C09968-B0AB-6345-905A-5DA31EA361A3}" type="doc">
      <dgm:prSet loTypeId="urn:microsoft.com/office/officeart/2005/8/layout/default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40A7AAB6-7427-1B44-BFA1-F12886902B88}">
      <dgm:prSet phldrT="[Text]"/>
      <dgm:spPr/>
      <dgm:t>
        <a:bodyPr/>
        <a:lstStyle/>
        <a:p>
          <a:r>
            <a:rPr lang="en-GB" dirty="0"/>
            <a:t>What are the two parts of total return?  What is the difference between a cash return and a percentage return? Which type is more convenient and why?</a:t>
          </a:r>
        </a:p>
      </dgm:t>
    </dgm:pt>
    <dgm:pt modelId="{CE5038E2-B31D-4F4B-AF0E-C8980593BF7C}" type="parTrans" cxnId="{5ED1FFD8-45A0-0648-8A36-AD068F09B6BB}">
      <dgm:prSet/>
      <dgm:spPr/>
      <dgm:t>
        <a:bodyPr/>
        <a:lstStyle/>
        <a:p>
          <a:endParaRPr lang="en-GB"/>
        </a:p>
      </dgm:t>
    </dgm:pt>
    <dgm:pt modelId="{188651E6-455F-9048-8441-D08A112B928A}" type="sibTrans" cxnId="{5ED1FFD8-45A0-0648-8A36-AD068F09B6BB}">
      <dgm:prSet/>
      <dgm:spPr/>
      <dgm:t>
        <a:bodyPr/>
        <a:lstStyle/>
        <a:p>
          <a:endParaRPr lang="en-GB"/>
        </a:p>
      </dgm:t>
    </dgm:pt>
    <dgm:pt modelId="{8E075953-0D81-7348-94D8-79911D7EE19A}">
      <dgm:prSet phldrT="[Text]"/>
      <dgm:spPr/>
      <dgm:t>
        <a:bodyPr/>
        <a:lstStyle/>
        <a:p>
          <a:r>
            <a:rPr lang="en-GB" dirty="0"/>
            <a:t>What is meant by excess return and risk premium?</a:t>
          </a:r>
        </a:p>
      </dgm:t>
    </dgm:pt>
    <dgm:pt modelId="{B6FEB7DB-1E37-FB4E-82CE-5D9981E0BDCF}" type="parTrans" cxnId="{CCC33C59-318F-0945-B8E0-D427D4728F61}">
      <dgm:prSet/>
      <dgm:spPr/>
      <dgm:t>
        <a:bodyPr/>
        <a:lstStyle/>
        <a:p>
          <a:endParaRPr lang="en-GB"/>
        </a:p>
      </dgm:t>
    </dgm:pt>
    <dgm:pt modelId="{1BC08975-9BC1-E641-8399-3DBE8DA578E0}" type="sibTrans" cxnId="{CCC33C59-318F-0945-B8E0-D427D4728F61}">
      <dgm:prSet/>
      <dgm:spPr/>
      <dgm:t>
        <a:bodyPr/>
        <a:lstStyle/>
        <a:p>
          <a:endParaRPr lang="en-GB"/>
        </a:p>
      </dgm:t>
    </dgm:pt>
    <dgm:pt modelId="{7F143D6A-21F7-3A48-B3A3-8F5DEA592759}">
      <dgm:prSet phldrT="[Text]"/>
      <dgm:spPr/>
      <dgm:t>
        <a:bodyPr/>
        <a:lstStyle/>
        <a:p>
          <a:r>
            <a:rPr lang="en-GB" dirty="0"/>
            <a:t>What are the first and second lessons from capital market history? </a:t>
          </a:r>
        </a:p>
      </dgm:t>
    </dgm:pt>
    <dgm:pt modelId="{51BA470E-7BAD-9C4D-A886-EC0908FFFF72}" type="parTrans" cxnId="{23FC0404-C9E2-F144-9309-D031F00A9FA6}">
      <dgm:prSet/>
      <dgm:spPr/>
      <dgm:t>
        <a:bodyPr/>
        <a:lstStyle/>
        <a:p>
          <a:endParaRPr lang="en-GB"/>
        </a:p>
      </dgm:t>
    </dgm:pt>
    <dgm:pt modelId="{FB261109-C7C8-7842-832A-63CD837E7DC6}" type="sibTrans" cxnId="{23FC0404-C9E2-F144-9309-D031F00A9FA6}">
      <dgm:prSet/>
      <dgm:spPr/>
      <dgm:t>
        <a:bodyPr/>
        <a:lstStyle/>
        <a:p>
          <a:endParaRPr lang="en-GB"/>
        </a:p>
      </dgm:t>
    </dgm:pt>
    <dgm:pt modelId="{ECFE4411-488A-0546-99A0-2C94AE65656C}" type="pres">
      <dgm:prSet presAssocID="{82C09968-B0AB-6345-905A-5DA31EA361A3}" presName="diagram" presStyleCnt="0">
        <dgm:presLayoutVars>
          <dgm:dir/>
          <dgm:resizeHandles val="exact"/>
        </dgm:presLayoutVars>
      </dgm:prSet>
      <dgm:spPr/>
    </dgm:pt>
    <dgm:pt modelId="{8EEFFF5B-55D8-2845-AF25-9B9831A665DB}" type="pres">
      <dgm:prSet presAssocID="{40A7AAB6-7427-1B44-BFA1-F12886902B88}" presName="node" presStyleLbl="node1" presStyleIdx="0" presStyleCnt="3">
        <dgm:presLayoutVars>
          <dgm:bulletEnabled val="1"/>
        </dgm:presLayoutVars>
      </dgm:prSet>
      <dgm:spPr/>
    </dgm:pt>
    <dgm:pt modelId="{F4BFB01B-8F30-4444-AE9C-3805D2B2C690}" type="pres">
      <dgm:prSet presAssocID="{188651E6-455F-9048-8441-D08A112B928A}" presName="sibTrans" presStyleCnt="0"/>
      <dgm:spPr/>
    </dgm:pt>
    <dgm:pt modelId="{F81D17EB-B3C5-BF4E-9736-A949F4780696}" type="pres">
      <dgm:prSet presAssocID="{8E075953-0D81-7348-94D8-79911D7EE19A}" presName="node" presStyleLbl="node1" presStyleIdx="1" presStyleCnt="3">
        <dgm:presLayoutVars>
          <dgm:bulletEnabled val="1"/>
        </dgm:presLayoutVars>
      </dgm:prSet>
      <dgm:spPr/>
    </dgm:pt>
    <dgm:pt modelId="{2F70D23A-B98F-E543-A6E2-C2EEC1748BFF}" type="pres">
      <dgm:prSet presAssocID="{1BC08975-9BC1-E641-8399-3DBE8DA578E0}" presName="sibTrans" presStyleCnt="0"/>
      <dgm:spPr/>
    </dgm:pt>
    <dgm:pt modelId="{B931C8F7-E3D5-6841-B3AB-2DECAEE29E51}" type="pres">
      <dgm:prSet presAssocID="{7F143D6A-21F7-3A48-B3A3-8F5DEA592759}" presName="node" presStyleLbl="node1" presStyleIdx="2" presStyleCnt="3">
        <dgm:presLayoutVars>
          <dgm:bulletEnabled val="1"/>
        </dgm:presLayoutVars>
      </dgm:prSet>
      <dgm:spPr/>
    </dgm:pt>
  </dgm:ptLst>
  <dgm:cxnLst>
    <dgm:cxn modelId="{23FC0404-C9E2-F144-9309-D031F00A9FA6}" srcId="{82C09968-B0AB-6345-905A-5DA31EA361A3}" destId="{7F143D6A-21F7-3A48-B3A3-8F5DEA592759}" srcOrd="2" destOrd="0" parTransId="{51BA470E-7BAD-9C4D-A886-EC0908FFFF72}" sibTransId="{FB261109-C7C8-7842-832A-63CD837E7DC6}"/>
    <dgm:cxn modelId="{F1A5626E-8AA6-1A43-9B21-8641F37738E0}" type="presOf" srcId="{40A7AAB6-7427-1B44-BFA1-F12886902B88}" destId="{8EEFFF5B-55D8-2845-AF25-9B9831A665DB}" srcOrd="0" destOrd="0" presId="urn:microsoft.com/office/officeart/2005/8/layout/default"/>
    <dgm:cxn modelId="{C9E10C51-B624-364C-AF0A-460D4C3EDF19}" type="presOf" srcId="{82C09968-B0AB-6345-905A-5DA31EA361A3}" destId="{ECFE4411-488A-0546-99A0-2C94AE65656C}" srcOrd="0" destOrd="0" presId="urn:microsoft.com/office/officeart/2005/8/layout/default"/>
    <dgm:cxn modelId="{CCC33C59-318F-0945-B8E0-D427D4728F61}" srcId="{82C09968-B0AB-6345-905A-5DA31EA361A3}" destId="{8E075953-0D81-7348-94D8-79911D7EE19A}" srcOrd="1" destOrd="0" parTransId="{B6FEB7DB-1E37-FB4E-82CE-5D9981E0BDCF}" sibTransId="{1BC08975-9BC1-E641-8399-3DBE8DA578E0}"/>
    <dgm:cxn modelId="{07B615BD-1B7F-3A48-9DF2-451A0C0A3F5F}" type="presOf" srcId="{8E075953-0D81-7348-94D8-79911D7EE19A}" destId="{F81D17EB-B3C5-BF4E-9736-A949F4780696}" srcOrd="0" destOrd="0" presId="urn:microsoft.com/office/officeart/2005/8/layout/default"/>
    <dgm:cxn modelId="{3D7CD8C1-EA08-6448-A3A9-D6045685CA73}" type="presOf" srcId="{7F143D6A-21F7-3A48-B3A3-8F5DEA592759}" destId="{B931C8F7-E3D5-6841-B3AB-2DECAEE29E51}" srcOrd="0" destOrd="0" presId="urn:microsoft.com/office/officeart/2005/8/layout/default"/>
    <dgm:cxn modelId="{5ED1FFD8-45A0-0648-8A36-AD068F09B6BB}" srcId="{82C09968-B0AB-6345-905A-5DA31EA361A3}" destId="{40A7AAB6-7427-1B44-BFA1-F12886902B88}" srcOrd="0" destOrd="0" parTransId="{CE5038E2-B31D-4F4B-AF0E-C8980593BF7C}" sibTransId="{188651E6-455F-9048-8441-D08A112B928A}"/>
    <dgm:cxn modelId="{1C9B9C95-B4EF-7540-B87E-0AA3E3557903}" type="presParOf" srcId="{ECFE4411-488A-0546-99A0-2C94AE65656C}" destId="{8EEFFF5B-55D8-2845-AF25-9B9831A665DB}" srcOrd="0" destOrd="0" presId="urn:microsoft.com/office/officeart/2005/8/layout/default"/>
    <dgm:cxn modelId="{70E7E70A-E10D-D747-AF56-0703FDF00F9E}" type="presParOf" srcId="{ECFE4411-488A-0546-99A0-2C94AE65656C}" destId="{F4BFB01B-8F30-4444-AE9C-3805D2B2C690}" srcOrd="1" destOrd="0" presId="urn:microsoft.com/office/officeart/2005/8/layout/default"/>
    <dgm:cxn modelId="{3256E50B-678F-CF4D-B791-C2415D1DBD28}" type="presParOf" srcId="{ECFE4411-488A-0546-99A0-2C94AE65656C}" destId="{F81D17EB-B3C5-BF4E-9736-A949F4780696}" srcOrd="2" destOrd="0" presId="urn:microsoft.com/office/officeart/2005/8/layout/default"/>
    <dgm:cxn modelId="{53238767-F34D-2049-A8B1-0519D326A5CE}" type="presParOf" srcId="{ECFE4411-488A-0546-99A0-2C94AE65656C}" destId="{2F70D23A-B98F-E543-A6E2-C2EEC1748BFF}" srcOrd="3" destOrd="0" presId="urn:microsoft.com/office/officeart/2005/8/layout/default"/>
    <dgm:cxn modelId="{A97C4CC6-978E-5A4F-A0C2-B0183D7B58E8}" type="presParOf" srcId="{ECFE4411-488A-0546-99A0-2C94AE65656C}" destId="{B931C8F7-E3D5-6841-B3AB-2DECAEE29E51}" srcOrd="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AF77BBD-2DB1-42CE-BF1B-E7D5724DEEB3}" type="doc">
      <dgm:prSet loTypeId="urn:microsoft.com/office/officeart/2005/8/layout/default#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7F5D8801-6A33-45B7-8B4B-3C7EDC756D12}">
      <dgm:prSet phldrT="[Text]"/>
      <dgm:spPr/>
      <dgm:t>
        <a:bodyPr/>
        <a:lstStyle/>
        <a:p>
          <a:r>
            <a:rPr lang="en-GB" b="1"/>
            <a:t>Cash Returns</a:t>
          </a:r>
          <a:endParaRPr lang="en-GB" b="1" dirty="0"/>
        </a:p>
      </dgm:t>
    </dgm:pt>
    <dgm:pt modelId="{53D26A2C-C0AB-4513-B3DE-816E6B4B440F}" type="parTrans" cxnId="{268718AC-0588-4F8C-9AC4-9B5D00865AC2}">
      <dgm:prSet/>
      <dgm:spPr/>
      <dgm:t>
        <a:bodyPr/>
        <a:lstStyle/>
        <a:p>
          <a:endParaRPr lang="en-GB"/>
        </a:p>
      </dgm:t>
    </dgm:pt>
    <dgm:pt modelId="{1453645F-911E-42B4-BD15-1CF0F722A442}" type="sibTrans" cxnId="{268718AC-0588-4F8C-9AC4-9B5D00865AC2}">
      <dgm:prSet/>
      <dgm:spPr/>
      <dgm:t>
        <a:bodyPr/>
        <a:lstStyle/>
        <a:p>
          <a:endParaRPr lang="en-GB"/>
        </a:p>
      </dgm:t>
    </dgm:pt>
    <dgm:pt modelId="{D218A03F-E823-4B5F-9C3D-266BCD15E058}">
      <dgm:prSet phldrT="[Text]"/>
      <dgm:spPr/>
      <dgm:t>
        <a:bodyPr/>
        <a:lstStyle/>
        <a:p>
          <a:r>
            <a:rPr lang="en-GB" b="1"/>
            <a:t>Percentage Returns</a:t>
          </a:r>
          <a:endParaRPr lang="en-GB" b="1" dirty="0"/>
        </a:p>
      </dgm:t>
    </dgm:pt>
    <dgm:pt modelId="{EB9703C9-4E88-4C4D-A383-76CED431830D}" type="parTrans" cxnId="{2A2646D7-C30E-49A7-B3BB-630C4738786B}">
      <dgm:prSet/>
      <dgm:spPr/>
      <dgm:t>
        <a:bodyPr/>
        <a:lstStyle/>
        <a:p>
          <a:endParaRPr lang="en-GB"/>
        </a:p>
      </dgm:t>
    </dgm:pt>
    <dgm:pt modelId="{336E1ACE-54C1-4BB6-A5DD-C47FECBF6BB6}" type="sibTrans" cxnId="{2A2646D7-C30E-49A7-B3BB-630C4738786B}">
      <dgm:prSet/>
      <dgm:spPr/>
      <dgm:t>
        <a:bodyPr/>
        <a:lstStyle/>
        <a:p>
          <a:endParaRPr lang="en-GB"/>
        </a:p>
      </dgm:t>
    </dgm:pt>
    <dgm:pt modelId="{A2D4BA72-F16B-4947-9CA3-652BCC3BA553}" type="pres">
      <dgm:prSet presAssocID="{4AF77BBD-2DB1-42CE-BF1B-E7D5724DEEB3}" presName="diagram" presStyleCnt="0">
        <dgm:presLayoutVars>
          <dgm:dir/>
          <dgm:resizeHandles val="exact"/>
        </dgm:presLayoutVars>
      </dgm:prSet>
      <dgm:spPr/>
    </dgm:pt>
    <dgm:pt modelId="{82D86669-7A90-46BD-897F-4D1043E458B4}" type="pres">
      <dgm:prSet presAssocID="{7F5D8801-6A33-45B7-8B4B-3C7EDC756D12}" presName="node" presStyleLbl="node1" presStyleIdx="0" presStyleCnt="2">
        <dgm:presLayoutVars>
          <dgm:bulletEnabled val="1"/>
        </dgm:presLayoutVars>
      </dgm:prSet>
      <dgm:spPr/>
    </dgm:pt>
    <dgm:pt modelId="{8D650232-3042-4FBE-B6C7-8A33C71A50A8}" type="pres">
      <dgm:prSet presAssocID="{1453645F-911E-42B4-BD15-1CF0F722A442}" presName="sibTrans" presStyleCnt="0"/>
      <dgm:spPr/>
    </dgm:pt>
    <dgm:pt modelId="{31669A42-3DDA-4A0F-9F5E-9BFD484372B9}" type="pres">
      <dgm:prSet presAssocID="{D218A03F-E823-4B5F-9C3D-266BCD15E058}" presName="node" presStyleLbl="node1" presStyleIdx="1" presStyleCnt="2">
        <dgm:presLayoutVars>
          <dgm:bulletEnabled val="1"/>
        </dgm:presLayoutVars>
      </dgm:prSet>
      <dgm:spPr/>
    </dgm:pt>
  </dgm:ptLst>
  <dgm:cxnLst>
    <dgm:cxn modelId="{3E6AAE54-FF50-4D2C-A9C6-DCEA2CE98429}" type="presOf" srcId="{D218A03F-E823-4B5F-9C3D-266BCD15E058}" destId="{31669A42-3DDA-4A0F-9F5E-9BFD484372B9}" srcOrd="0" destOrd="0" presId="urn:microsoft.com/office/officeart/2005/8/layout/default#1"/>
    <dgm:cxn modelId="{BEAE3B8F-CA8B-4A4C-840D-D264B6919C11}" type="presOf" srcId="{4AF77BBD-2DB1-42CE-BF1B-E7D5724DEEB3}" destId="{A2D4BA72-F16B-4947-9CA3-652BCC3BA553}" srcOrd="0" destOrd="0" presId="urn:microsoft.com/office/officeart/2005/8/layout/default#1"/>
    <dgm:cxn modelId="{A51BF798-A664-4377-8A28-3262B811B23E}" type="presOf" srcId="{7F5D8801-6A33-45B7-8B4B-3C7EDC756D12}" destId="{82D86669-7A90-46BD-897F-4D1043E458B4}" srcOrd="0" destOrd="0" presId="urn:microsoft.com/office/officeart/2005/8/layout/default#1"/>
    <dgm:cxn modelId="{268718AC-0588-4F8C-9AC4-9B5D00865AC2}" srcId="{4AF77BBD-2DB1-42CE-BF1B-E7D5724DEEB3}" destId="{7F5D8801-6A33-45B7-8B4B-3C7EDC756D12}" srcOrd="0" destOrd="0" parTransId="{53D26A2C-C0AB-4513-B3DE-816E6B4B440F}" sibTransId="{1453645F-911E-42B4-BD15-1CF0F722A442}"/>
    <dgm:cxn modelId="{2A2646D7-C30E-49A7-B3BB-630C4738786B}" srcId="{4AF77BBD-2DB1-42CE-BF1B-E7D5724DEEB3}" destId="{D218A03F-E823-4B5F-9C3D-266BCD15E058}" srcOrd="1" destOrd="0" parTransId="{EB9703C9-4E88-4C4D-A383-76CED431830D}" sibTransId="{336E1ACE-54C1-4BB6-A5DD-C47FECBF6BB6}"/>
    <dgm:cxn modelId="{A4CBA381-2E84-46DF-AF73-0CCBC5D50A8E}" type="presParOf" srcId="{A2D4BA72-F16B-4947-9CA3-652BCC3BA553}" destId="{82D86669-7A90-46BD-897F-4D1043E458B4}" srcOrd="0" destOrd="0" presId="urn:microsoft.com/office/officeart/2005/8/layout/default#1"/>
    <dgm:cxn modelId="{FABE407B-5246-4692-843E-5F05581C58BB}" type="presParOf" srcId="{A2D4BA72-F16B-4947-9CA3-652BCC3BA553}" destId="{8D650232-3042-4FBE-B6C7-8A33C71A50A8}" srcOrd="1" destOrd="0" presId="urn:microsoft.com/office/officeart/2005/8/layout/default#1"/>
    <dgm:cxn modelId="{B3C271AD-78B8-4BFC-B2ED-DADB45B3D8B2}" type="presParOf" srcId="{A2D4BA72-F16B-4947-9CA3-652BCC3BA553}" destId="{31669A42-3DDA-4A0F-9F5E-9BFD484372B9}" srcOrd="2" destOrd="0" presId="urn:microsoft.com/office/officeart/2005/8/layout/default#1"/>
  </dgm:cxnLst>
  <dgm:bg>
    <a:noFill/>
  </dgm:bg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F0E53F7-3C2D-4B33-AAFD-716D7F8BE12F}" type="doc">
      <dgm:prSet loTypeId="urn:microsoft.com/office/officeart/2005/8/layout/default" loCatId="list" qsTypeId="urn:microsoft.com/office/officeart/2005/8/quickstyle/simple3" qsCatId="simple" csTypeId="urn:microsoft.com/office/officeart/2005/8/colors/accent1_3" csCatId="accent1" phldr="1"/>
      <dgm:spPr/>
      <dgm:t>
        <a:bodyPr/>
        <a:lstStyle/>
        <a:p>
          <a:endParaRPr lang="en-GB"/>
        </a:p>
      </dgm:t>
    </dgm:pt>
    <dgm:pt modelId="{C185691F-8128-4AD2-88FA-996C2C848049}" type="pres">
      <dgm:prSet presAssocID="{AF0E53F7-3C2D-4B33-AAFD-716D7F8BE12F}" presName="diagram" presStyleCnt="0">
        <dgm:presLayoutVars>
          <dgm:dir/>
          <dgm:resizeHandles val="exact"/>
        </dgm:presLayoutVars>
      </dgm:prSet>
      <dgm:spPr/>
    </dgm:pt>
  </dgm:ptLst>
  <dgm:cxnLst>
    <dgm:cxn modelId="{BE003783-03EE-4460-AAC7-1373308408E6}" type="presOf" srcId="{AF0E53F7-3C2D-4B33-AAFD-716D7F8BE12F}" destId="{C185691F-8128-4AD2-88FA-996C2C848049}" srcOrd="0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C167914-5D00-461F-A565-4B6D3FCB6CDF}" type="doc">
      <dgm:prSet loTypeId="urn:microsoft.com/office/officeart/2005/8/layout/equation2" loCatId="process" qsTypeId="urn:microsoft.com/office/officeart/2005/8/quickstyle/simple3" qsCatId="simple" csTypeId="urn:microsoft.com/office/officeart/2005/8/colors/accent1_2" csCatId="accent1" phldr="1"/>
      <dgm:spPr/>
    </dgm:pt>
    <dgm:pt modelId="{CA96FB66-F4AE-4653-90CE-730057D407DB}">
      <dgm:prSet phldrT="[Text]"/>
      <dgm:spPr>
        <a:solidFill>
          <a:schemeClr val="accent1"/>
        </a:solidFill>
      </dgm:spPr>
      <dgm:t>
        <a:bodyPr/>
        <a:lstStyle/>
        <a:p>
          <a:r>
            <a:rPr lang="en-GB" dirty="0">
              <a:solidFill>
                <a:schemeClr val="bg1"/>
              </a:solidFill>
              <a:latin typeface="+mj-lt"/>
            </a:rPr>
            <a:t>Dividend Income</a:t>
          </a:r>
        </a:p>
      </dgm:t>
    </dgm:pt>
    <dgm:pt modelId="{E53C749D-9BAC-406A-8E3A-48DCFEDB2B36}" type="parTrans" cxnId="{CAA8088B-8AD8-4AB3-8B7D-38A47CB77C5C}">
      <dgm:prSet/>
      <dgm:spPr/>
      <dgm:t>
        <a:bodyPr/>
        <a:lstStyle/>
        <a:p>
          <a:endParaRPr lang="en-GB">
            <a:latin typeface="+mj-lt"/>
          </a:endParaRPr>
        </a:p>
      </dgm:t>
    </dgm:pt>
    <dgm:pt modelId="{C83F69EA-9A5F-4DE5-A183-FE0F27C978F9}" type="sibTrans" cxnId="{CAA8088B-8AD8-4AB3-8B7D-38A47CB77C5C}">
      <dgm:prSet/>
      <dgm:spPr>
        <a:solidFill>
          <a:schemeClr val="accent1">
            <a:lumMod val="60000"/>
            <a:lumOff val="40000"/>
          </a:schemeClr>
        </a:solidFill>
      </dgm:spPr>
      <dgm:t>
        <a:bodyPr/>
        <a:lstStyle/>
        <a:p>
          <a:endParaRPr lang="en-GB">
            <a:latin typeface="+mj-lt"/>
          </a:endParaRPr>
        </a:p>
      </dgm:t>
    </dgm:pt>
    <dgm:pt modelId="{2D75C6EA-7328-460D-B278-5316D07245C8}">
      <dgm:prSet phldrT="[Text]"/>
      <dgm:spPr>
        <a:solidFill>
          <a:schemeClr val="accent1"/>
        </a:solidFill>
      </dgm:spPr>
      <dgm:t>
        <a:bodyPr/>
        <a:lstStyle/>
        <a:p>
          <a:r>
            <a:rPr lang="en-GB" dirty="0">
              <a:solidFill>
                <a:schemeClr val="bg1"/>
              </a:solidFill>
              <a:latin typeface="+mj-lt"/>
            </a:rPr>
            <a:t>Capital Gains</a:t>
          </a:r>
        </a:p>
      </dgm:t>
    </dgm:pt>
    <dgm:pt modelId="{0117B5F0-95B4-43CD-975B-DD8BCAD67663}" type="parTrans" cxnId="{73D0CE64-62EB-4853-AD38-802EC25C8DF1}">
      <dgm:prSet/>
      <dgm:spPr/>
      <dgm:t>
        <a:bodyPr/>
        <a:lstStyle/>
        <a:p>
          <a:endParaRPr lang="en-GB">
            <a:latin typeface="+mj-lt"/>
          </a:endParaRPr>
        </a:p>
      </dgm:t>
    </dgm:pt>
    <dgm:pt modelId="{F4AC1E84-0DE5-4216-9329-87CD578861CB}" type="sibTrans" cxnId="{73D0CE64-62EB-4853-AD38-802EC25C8DF1}">
      <dgm:prSet/>
      <dgm:spPr>
        <a:solidFill>
          <a:schemeClr val="accent1">
            <a:lumMod val="60000"/>
            <a:lumOff val="40000"/>
          </a:schemeClr>
        </a:solidFill>
      </dgm:spPr>
      <dgm:t>
        <a:bodyPr/>
        <a:lstStyle/>
        <a:p>
          <a:endParaRPr lang="en-GB">
            <a:latin typeface="+mj-lt"/>
          </a:endParaRPr>
        </a:p>
      </dgm:t>
    </dgm:pt>
    <dgm:pt modelId="{870F53B1-30D5-4B77-BCD3-581D60E9B20E}">
      <dgm:prSet phldrT="[Text]"/>
      <dgm:spPr>
        <a:solidFill>
          <a:schemeClr val="accent1"/>
        </a:solidFill>
      </dgm:spPr>
      <dgm:t>
        <a:bodyPr/>
        <a:lstStyle/>
        <a:p>
          <a:r>
            <a:rPr lang="en-GB" b="1" dirty="0">
              <a:solidFill>
                <a:schemeClr val="bg1"/>
              </a:solidFill>
              <a:latin typeface="+mj-lt"/>
            </a:rPr>
            <a:t>Total Monetary Return</a:t>
          </a:r>
        </a:p>
      </dgm:t>
    </dgm:pt>
    <dgm:pt modelId="{06D8F4B1-A8F3-46A8-A7F2-3B969AAE00CB}" type="parTrans" cxnId="{B432BC02-6975-4593-BBBD-C8A26F447CB9}">
      <dgm:prSet/>
      <dgm:spPr/>
      <dgm:t>
        <a:bodyPr/>
        <a:lstStyle/>
        <a:p>
          <a:endParaRPr lang="en-GB">
            <a:latin typeface="+mj-lt"/>
          </a:endParaRPr>
        </a:p>
      </dgm:t>
    </dgm:pt>
    <dgm:pt modelId="{6CBCB17B-749F-47C6-83F2-69E58B3ED442}" type="sibTrans" cxnId="{B432BC02-6975-4593-BBBD-C8A26F447CB9}">
      <dgm:prSet/>
      <dgm:spPr/>
      <dgm:t>
        <a:bodyPr/>
        <a:lstStyle/>
        <a:p>
          <a:endParaRPr lang="en-GB">
            <a:latin typeface="+mj-lt"/>
          </a:endParaRPr>
        </a:p>
      </dgm:t>
    </dgm:pt>
    <dgm:pt modelId="{40FCD051-2678-4F3C-83B9-5F34B8FA55BA}" type="pres">
      <dgm:prSet presAssocID="{CC167914-5D00-461F-A565-4B6D3FCB6CDF}" presName="Name0" presStyleCnt="0">
        <dgm:presLayoutVars>
          <dgm:dir/>
          <dgm:resizeHandles val="exact"/>
        </dgm:presLayoutVars>
      </dgm:prSet>
      <dgm:spPr/>
    </dgm:pt>
    <dgm:pt modelId="{73C0B209-6AD9-4526-89E1-178F1C8D7668}" type="pres">
      <dgm:prSet presAssocID="{CC167914-5D00-461F-A565-4B6D3FCB6CDF}" presName="vNodes" presStyleCnt="0"/>
      <dgm:spPr/>
    </dgm:pt>
    <dgm:pt modelId="{99EDDE25-C68B-4B46-BB6F-DB73C8951E6C}" type="pres">
      <dgm:prSet presAssocID="{CA96FB66-F4AE-4653-90CE-730057D407DB}" presName="node" presStyleLbl="node1" presStyleIdx="0" presStyleCnt="3">
        <dgm:presLayoutVars>
          <dgm:bulletEnabled val="1"/>
        </dgm:presLayoutVars>
      </dgm:prSet>
      <dgm:spPr/>
    </dgm:pt>
    <dgm:pt modelId="{587225DF-5294-4973-B192-EF3FC324E2C5}" type="pres">
      <dgm:prSet presAssocID="{C83F69EA-9A5F-4DE5-A183-FE0F27C978F9}" presName="spacerT" presStyleCnt="0"/>
      <dgm:spPr/>
    </dgm:pt>
    <dgm:pt modelId="{73EB15BE-DBF4-40A2-BAF9-6AC9BB6E6D4C}" type="pres">
      <dgm:prSet presAssocID="{C83F69EA-9A5F-4DE5-A183-FE0F27C978F9}" presName="sibTrans" presStyleLbl="sibTrans2D1" presStyleIdx="0" presStyleCnt="2"/>
      <dgm:spPr/>
    </dgm:pt>
    <dgm:pt modelId="{28BA37BF-A26E-4077-BCB6-869B1B6ED2FA}" type="pres">
      <dgm:prSet presAssocID="{C83F69EA-9A5F-4DE5-A183-FE0F27C978F9}" presName="spacerB" presStyleCnt="0"/>
      <dgm:spPr/>
    </dgm:pt>
    <dgm:pt modelId="{C906ABC8-7BD5-40D9-885F-D7CD7AF1B95F}" type="pres">
      <dgm:prSet presAssocID="{2D75C6EA-7328-460D-B278-5316D07245C8}" presName="node" presStyleLbl="node1" presStyleIdx="1" presStyleCnt="3">
        <dgm:presLayoutVars>
          <dgm:bulletEnabled val="1"/>
        </dgm:presLayoutVars>
      </dgm:prSet>
      <dgm:spPr/>
    </dgm:pt>
    <dgm:pt modelId="{A0FCBCC8-C096-4DCC-AEED-C22098D3D6E0}" type="pres">
      <dgm:prSet presAssocID="{CC167914-5D00-461F-A565-4B6D3FCB6CDF}" presName="sibTransLast" presStyleLbl="sibTrans2D1" presStyleIdx="1" presStyleCnt="2"/>
      <dgm:spPr/>
    </dgm:pt>
    <dgm:pt modelId="{4876F1BF-D419-4AAE-9A6B-421AB8DCDB68}" type="pres">
      <dgm:prSet presAssocID="{CC167914-5D00-461F-A565-4B6D3FCB6CDF}" presName="connectorText" presStyleLbl="sibTrans2D1" presStyleIdx="1" presStyleCnt="2"/>
      <dgm:spPr/>
    </dgm:pt>
    <dgm:pt modelId="{5E31D0B0-D717-4292-BD6C-C6B9032866A8}" type="pres">
      <dgm:prSet presAssocID="{CC167914-5D00-461F-A565-4B6D3FCB6CDF}" presName="lastNode" presStyleLbl="node1" presStyleIdx="2" presStyleCnt="3">
        <dgm:presLayoutVars>
          <dgm:bulletEnabled val="1"/>
        </dgm:presLayoutVars>
      </dgm:prSet>
      <dgm:spPr/>
    </dgm:pt>
  </dgm:ptLst>
  <dgm:cxnLst>
    <dgm:cxn modelId="{B432BC02-6975-4593-BBBD-C8A26F447CB9}" srcId="{CC167914-5D00-461F-A565-4B6D3FCB6CDF}" destId="{870F53B1-30D5-4B77-BCD3-581D60E9B20E}" srcOrd="2" destOrd="0" parTransId="{06D8F4B1-A8F3-46A8-A7F2-3B969AAE00CB}" sibTransId="{6CBCB17B-749F-47C6-83F2-69E58B3ED442}"/>
    <dgm:cxn modelId="{CFAA3E15-6F23-4634-9809-EA4D0189D5AC}" type="presOf" srcId="{F4AC1E84-0DE5-4216-9329-87CD578861CB}" destId="{4876F1BF-D419-4AAE-9A6B-421AB8DCDB68}" srcOrd="1" destOrd="0" presId="urn:microsoft.com/office/officeart/2005/8/layout/equation2"/>
    <dgm:cxn modelId="{73D0CE64-62EB-4853-AD38-802EC25C8DF1}" srcId="{CC167914-5D00-461F-A565-4B6D3FCB6CDF}" destId="{2D75C6EA-7328-460D-B278-5316D07245C8}" srcOrd="1" destOrd="0" parTransId="{0117B5F0-95B4-43CD-975B-DD8BCAD67663}" sibTransId="{F4AC1E84-0DE5-4216-9329-87CD578861CB}"/>
    <dgm:cxn modelId="{3378CE68-AB77-4D44-A7A0-36DD9F4C1D6B}" type="presOf" srcId="{CA96FB66-F4AE-4653-90CE-730057D407DB}" destId="{99EDDE25-C68B-4B46-BB6F-DB73C8951E6C}" srcOrd="0" destOrd="0" presId="urn:microsoft.com/office/officeart/2005/8/layout/equation2"/>
    <dgm:cxn modelId="{9DAC9880-A8DE-415E-9E14-F46B97D13C4D}" type="presOf" srcId="{F4AC1E84-0DE5-4216-9329-87CD578861CB}" destId="{A0FCBCC8-C096-4DCC-AEED-C22098D3D6E0}" srcOrd="0" destOrd="0" presId="urn:microsoft.com/office/officeart/2005/8/layout/equation2"/>
    <dgm:cxn modelId="{CAA8088B-8AD8-4AB3-8B7D-38A47CB77C5C}" srcId="{CC167914-5D00-461F-A565-4B6D3FCB6CDF}" destId="{CA96FB66-F4AE-4653-90CE-730057D407DB}" srcOrd="0" destOrd="0" parTransId="{E53C749D-9BAC-406A-8E3A-48DCFEDB2B36}" sibTransId="{C83F69EA-9A5F-4DE5-A183-FE0F27C978F9}"/>
    <dgm:cxn modelId="{E756D6A2-00D9-48FF-9E47-6A953D3F1819}" type="presOf" srcId="{C83F69EA-9A5F-4DE5-A183-FE0F27C978F9}" destId="{73EB15BE-DBF4-40A2-BAF9-6AC9BB6E6D4C}" srcOrd="0" destOrd="0" presId="urn:microsoft.com/office/officeart/2005/8/layout/equation2"/>
    <dgm:cxn modelId="{9A29FEB3-590A-4772-A2AC-332A06510101}" type="presOf" srcId="{CC167914-5D00-461F-A565-4B6D3FCB6CDF}" destId="{40FCD051-2678-4F3C-83B9-5F34B8FA55BA}" srcOrd="0" destOrd="0" presId="urn:microsoft.com/office/officeart/2005/8/layout/equation2"/>
    <dgm:cxn modelId="{C71929B9-3478-431C-B749-7FA0CC366E7B}" type="presOf" srcId="{2D75C6EA-7328-460D-B278-5316D07245C8}" destId="{C906ABC8-7BD5-40D9-885F-D7CD7AF1B95F}" srcOrd="0" destOrd="0" presId="urn:microsoft.com/office/officeart/2005/8/layout/equation2"/>
    <dgm:cxn modelId="{6F4FC2D3-73FA-4E2B-B2FC-55A92DAD66F1}" type="presOf" srcId="{870F53B1-30D5-4B77-BCD3-581D60E9B20E}" destId="{5E31D0B0-D717-4292-BD6C-C6B9032866A8}" srcOrd="0" destOrd="0" presId="urn:microsoft.com/office/officeart/2005/8/layout/equation2"/>
    <dgm:cxn modelId="{C8CF8CBE-F541-48D8-83A1-211A96B24168}" type="presParOf" srcId="{40FCD051-2678-4F3C-83B9-5F34B8FA55BA}" destId="{73C0B209-6AD9-4526-89E1-178F1C8D7668}" srcOrd="0" destOrd="0" presId="urn:microsoft.com/office/officeart/2005/8/layout/equation2"/>
    <dgm:cxn modelId="{FCEF8100-8A7A-4703-A01E-EE1136C9C768}" type="presParOf" srcId="{73C0B209-6AD9-4526-89E1-178F1C8D7668}" destId="{99EDDE25-C68B-4B46-BB6F-DB73C8951E6C}" srcOrd="0" destOrd="0" presId="urn:microsoft.com/office/officeart/2005/8/layout/equation2"/>
    <dgm:cxn modelId="{0F3A6EF3-59DB-4EE1-B69A-EAE0285DF847}" type="presParOf" srcId="{73C0B209-6AD9-4526-89E1-178F1C8D7668}" destId="{587225DF-5294-4973-B192-EF3FC324E2C5}" srcOrd="1" destOrd="0" presId="urn:microsoft.com/office/officeart/2005/8/layout/equation2"/>
    <dgm:cxn modelId="{62BF91BC-6A02-4295-8773-E47A71D284D6}" type="presParOf" srcId="{73C0B209-6AD9-4526-89E1-178F1C8D7668}" destId="{73EB15BE-DBF4-40A2-BAF9-6AC9BB6E6D4C}" srcOrd="2" destOrd="0" presId="urn:microsoft.com/office/officeart/2005/8/layout/equation2"/>
    <dgm:cxn modelId="{DE03FF3F-90F9-454D-8083-96235571077D}" type="presParOf" srcId="{73C0B209-6AD9-4526-89E1-178F1C8D7668}" destId="{28BA37BF-A26E-4077-BCB6-869B1B6ED2FA}" srcOrd="3" destOrd="0" presId="urn:microsoft.com/office/officeart/2005/8/layout/equation2"/>
    <dgm:cxn modelId="{99BCEF4B-5309-4630-AEBE-D160B0DABB10}" type="presParOf" srcId="{73C0B209-6AD9-4526-89E1-178F1C8D7668}" destId="{C906ABC8-7BD5-40D9-885F-D7CD7AF1B95F}" srcOrd="4" destOrd="0" presId="urn:microsoft.com/office/officeart/2005/8/layout/equation2"/>
    <dgm:cxn modelId="{1246A93B-0EB3-4BF7-885B-0829C2F1FE7B}" type="presParOf" srcId="{40FCD051-2678-4F3C-83B9-5F34B8FA55BA}" destId="{A0FCBCC8-C096-4DCC-AEED-C22098D3D6E0}" srcOrd="1" destOrd="0" presId="urn:microsoft.com/office/officeart/2005/8/layout/equation2"/>
    <dgm:cxn modelId="{583E892B-A89E-4199-AB09-8E2A07D6973D}" type="presParOf" srcId="{A0FCBCC8-C096-4DCC-AEED-C22098D3D6E0}" destId="{4876F1BF-D419-4AAE-9A6B-421AB8DCDB68}" srcOrd="0" destOrd="0" presId="urn:microsoft.com/office/officeart/2005/8/layout/equation2"/>
    <dgm:cxn modelId="{CEFF642C-FEB6-4370-B76F-238EBB3DECB2}" type="presParOf" srcId="{40FCD051-2678-4F3C-83B9-5F34B8FA55BA}" destId="{5E31D0B0-D717-4292-BD6C-C6B9032866A8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F0E53F7-3C2D-4B33-AAFD-716D7F8BE12F}" type="doc">
      <dgm:prSet loTypeId="urn:microsoft.com/office/officeart/2005/8/layout/default" loCatId="list" qsTypeId="urn:microsoft.com/office/officeart/2005/8/quickstyle/simple3" qsCatId="simple" csTypeId="urn:microsoft.com/office/officeart/2005/8/colors/accent1_3" csCatId="accent1" phldr="1"/>
      <dgm:spPr/>
      <dgm:t>
        <a:bodyPr/>
        <a:lstStyle/>
        <a:p>
          <a:endParaRPr lang="en-GB"/>
        </a:p>
      </dgm:t>
    </dgm:pt>
    <dgm:pt modelId="{C185691F-8128-4AD2-88FA-996C2C848049}" type="pres">
      <dgm:prSet presAssocID="{AF0E53F7-3C2D-4B33-AAFD-716D7F8BE12F}" presName="diagram" presStyleCnt="0">
        <dgm:presLayoutVars>
          <dgm:dir/>
          <dgm:resizeHandles val="exact"/>
        </dgm:presLayoutVars>
      </dgm:prSet>
      <dgm:spPr/>
    </dgm:pt>
  </dgm:ptLst>
  <dgm:cxnLst>
    <dgm:cxn modelId="{4259F4A0-AC8B-4806-8479-B8C48E26FE3A}" type="presOf" srcId="{AF0E53F7-3C2D-4B33-AAFD-716D7F8BE12F}" destId="{C185691F-8128-4AD2-88FA-996C2C848049}" srcOrd="0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7A728BE1-8CA2-409F-BFB2-B1D2B058EB9A}" type="doc">
      <dgm:prSet loTypeId="urn:microsoft.com/office/officeart/2005/8/layout/hList3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6D5A46EE-8250-48FB-9A54-ACC8C4D0BE08}">
      <dgm:prSet/>
      <dgm:spPr/>
      <dgm:t>
        <a:bodyPr/>
        <a:lstStyle/>
        <a:p>
          <a:r>
            <a:rPr lang="en-GB" dirty="0"/>
            <a:t>You purchase 100 shares at £37 each</a:t>
          </a:r>
        </a:p>
        <a:p>
          <a:r>
            <a:rPr lang="en-GB" dirty="0"/>
            <a:t>Total Investment = £3,700</a:t>
          </a:r>
        </a:p>
      </dgm:t>
    </dgm:pt>
    <dgm:pt modelId="{53A99BAD-CB6A-4FD1-A3A2-597C7FFE82FD}" type="parTrans" cxnId="{C65C3FFE-131D-420A-BD16-4294DBA9F52A}">
      <dgm:prSet/>
      <dgm:spPr/>
      <dgm:t>
        <a:bodyPr/>
        <a:lstStyle/>
        <a:p>
          <a:endParaRPr lang="en-GB"/>
        </a:p>
      </dgm:t>
    </dgm:pt>
    <dgm:pt modelId="{95E52404-4820-4E4B-B34F-C54245E75873}" type="sibTrans" cxnId="{C65C3FFE-131D-420A-BD16-4294DBA9F52A}">
      <dgm:prSet/>
      <dgm:spPr/>
      <dgm:t>
        <a:bodyPr/>
        <a:lstStyle/>
        <a:p>
          <a:endParaRPr lang="en-GB"/>
        </a:p>
      </dgm:t>
    </dgm:pt>
    <dgm:pt modelId="{B10DAC77-742D-473C-A5AF-DEA665E2DF19}">
      <dgm:prSet phldrT="[Text]"/>
      <dgm:spPr/>
      <dgm:t>
        <a:bodyPr/>
        <a:lstStyle/>
        <a:p>
          <a:pPr algn="ctr"/>
          <a:r>
            <a:rPr lang="en-GB" b="1" dirty="0"/>
            <a:t>Scenario 1:</a:t>
          </a:r>
        </a:p>
        <a:p>
          <a:pPr algn="l"/>
          <a:r>
            <a:rPr lang="en-GB" dirty="0"/>
            <a:t>Dividend: £1.85 per share</a:t>
          </a:r>
        </a:p>
        <a:p>
          <a:pPr algn="l"/>
          <a:r>
            <a:rPr lang="en-GB" dirty="0"/>
            <a:t>Share price = £40.33</a:t>
          </a:r>
        </a:p>
        <a:p>
          <a:pPr algn="l"/>
          <a:r>
            <a:rPr lang="en-GB" dirty="0"/>
            <a:t>Total Cash Return = </a:t>
          </a:r>
        </a:p>
        <a:p>
          <a:pPr algn="l"/>
          <a:r>
            <a:rPr lang="en-GB" dirty="0"/>
            <a:t>(£1.85 + £40.33 </a:t>
          </a:r>
          <a:r>
            <a:rPr lang="en-US" dirty="0"/>
            <a:t>–</a:t>
          </a:r>
          <a:r>
            <a:rPr lang="en-GB" dirty="0"/>
            <a:t> £37) x 100 = £518</a:t>
          </a:r>
        </a:p>
      </dgm:t>
    </dgm:pt>
    <dgm:pt modelId="{8258568B-5DE1-44CD-955D-7BEE57C92A9B}" type="parTrans" cxnId="{D0D5C5BC-CFF4-42AE-BC77-F5CDCBCA184C}">
      <dgm:prSet/>
      <dgm:spPr/>
      <dgm:t>
        <a:bodyPr/>
        <a:lstStyle/>
        <a:p>
          <a:endParaRPr lang="en-GB"/>
        </a:p>
      </dgm:t>
    </dgm:pt>
    <dgm:pt modelId="{48923B1C-1A51-409E-80DE-E96C40B7DB1A}" type="sibTrans" cxnId="{D0D5C5BC-CFF4-42AE-BC77-F5CDCBCA184C}">
      <dgm:prSet/>
      <dgm:spPr/>
      <dgm:t>
        <a:bodyPr/>
        <a:lstStyle/>
        <a:p>
          <a:endParaRPr lang="en-GB"/>
        </a:p>
      </dgm:t>
    </dgm:pt>
    <dgm:pt modelId="{6EE3D3CC-B9DD-4C0E-94E6-138C829A28DE}">
      <dgm:prSet phldrT="[Text]"/>
      <dgm:spPr/>
      <dgm:t>
        <a:bodyPr/>
        <a:lstStyle/>
        <a:p>
          <a:pPr algn="ctr"/>
          <a:r>
            <a:rPr lang="en-GB" b="1" dirty="0"/>
            <a:t>Scenario 2:</a:t>
          </a:r>
        </a:p>
        <a:p>
          <a:pPr algn="l"/>
          <a:r>
            <a:rPr lang="en-GB" dirty="0"/>
            <a:t>Dividend = £1.85 per share</a:t>
          </a:r>
        </a:p>
        <a:p>
          <a:pPr algn="l"/>
          <a:r>
            <a:rPr lang="en-GB" dirty="0"/>
            <a:t>Share price = £34.78</a:t>
          </a:r>
        </a:p>
        <a:p>
          <a:pPr algn="l"/>
          <a:r>
            <a:rPr lang="en-GB" dirty="0"/>
            <a:t>Total Cash Return = (£1.85 + £34.78 </a:t>
          </a:r>
          <a:r>
            <a:rPr lang="en-US" dirty="0"/>
            <a:t>–</a:t>
          </a:r>
          <a:r>
            <a:rPr lang="en-GB" dirty="0"/>
            <a:t> £37) x 100 </a:t>
          </a:r>
        </a:p>
        <a:p>
          <a:pPr algn="l"/>
          <a:r>
            <a:rPr lang="en-GB" dirty="0"/>
            <a:t>= -£37 </a:t>
          </a:r>
        </a:p>
      </dgm:t>
    </dgm:pt>
    <dgm:pt modelId="{97DEEC3E-8D25-43E7-BB79-097AF6A592A0}" type="parTrans" cxnId="{F6342EB3-CF3E-47DF-9E1D-57763BEEB427}">
      <dgm:prSet/>
      <dgm:spPr/>
      <dgm:t>
        <a:bodyPr/>
        <a:lstStyle/>
        <a:p>
          <a:endParaRPr lang="en-GB"/>
        </a:p>
      </dgm:t>
    </dgm:pt>
    <dgm:pt modelId="{62888D36-09AF-4EE7-97BB-C2D5D9DAB3A3}" type="sibTrans" cxnId="{F6342EB3-CF3E-47DF-9E1D-57763BEEB427}">
      <dgm:prSet/>
      <dgm:spPr/>
      <dgm:t>
        <a:bodyPr/>
        <a:lstStyle/>
        <a:p>
          <a:endParaRPr lang="en-GB"/>
        </a:p>
      </dgm:t>
    </dgm:pt>
    <dgm:pt modelId="{0266436B-016F-49A8-9544-E289E3BE60CF}" type="pres">
      <dgm:prSet presAssocID="{7A728BE1-8CA2-409F-BFB2-B1D2B058EB9A}" presName="composite" presStyleCnt="0">
        <dgm:presLayoutVars>
          <dgm:chMax val="1"/>
          <dgm:dir/>
          <dgm:resizeHandles val="exact"/>
        </dgm:presLayoutVars>
      </dgm:prSet>
      <dgm:spPr/>
    </dgm:pt>
    <dgm:pt modelId="{29B9BC25-FF00-4A98-ADE1-DEC517F0A754}" type="pres">
      <dgm:prSet presAssocID="{6D5A46EE-8250-48FB-9A54-ACC8C4D0BE08}" presName="roof" presStyleLbl="dkBgShp" presStyleIdx="0" presStyleCnt="2"/>
      <dgm:spPr/>
    </dgm:pt>
    <dgm:pt modelId="{26BBEE3A-41F4-4FA7-9799-83BA2A611DBB}" type="pres">
      <dgm:prSet presAssocID="{6D5A46EE-8250-48FB-9A54-ACC8C4D0BE08}" presName="pillars" presStyleCnt="0"/>
      <dgm:spPr/>
    </dgm:pt>
    <dgm:pt modelId="{BA50C805-5DC4-4A7D-A23C-B8C703938430}" type="pres">
      <dgm:prSet presAssocID="{6D5A46EE-8250-48FB-9A54-ACC8C4D0BE08}" presName="pillar1" presStyleLbl="node1" presStyleIdx="0" presStyleCnt="2">
        <dgm:presLayoutVars>
          <dgm:bulletEnabled val="1"/>
        </dgm:presLayoutVars>
      </dgm:prSet>
      <dgm:spPr/>
    </dgm:pt>
    <dgm:pt modelId="{EF037810-259E-4C69-8A55-E7B8AB2EEBFA}" type="pres">
      <dgm:prSet presAssocID="{6EE3D3CC-B9DD-4C0E-94E6-138C829A28DE}" presName="pillarX" presStyleLbl="node1" presStyleIdx="1" presStyleCnt="2">
        <dgm:presLayoutVars>
          <dgm:bulletEnabled val="1"/>
        </dgm:presLayoutVars>
      </dgm:prSet>
      <dgm:spPr/>
    </dgm:pt>
    <dgm:pt modelId="{43D5734E-7E52-47D9-92DB-F6380DCCF732}" type="pres">
      <dgm:prSet presAssocID="{6D5A46EE-8250-48FB-9A54-ACC8C4D0BE08}" presName="base" presStyleLbl="dkBgShp" presStyleIdx="1" presStyleCnt="2"/>
      <dgm:spPr/>
    </dgm:pt>
  </dgm:ptLst>
  <dgm:cxnLst>
    <dgm:cxn modelId="{27CA5433-56BC-4642-A090-959572AAB7F7}" type="presOf" srcId="{B10DAC77-742D-473C-A5AF-DEA665E2DF19}" destId="{BA50C805-5DC4-4A7D-A23C-B8C703938430}" srcOrd="0" destOrd="0" presId="urn:microsoft.com/office/officeart/2005/8/layout/hList3"/>
    <dgm:cxn modelId="{6E2A625F-562E-4C72-97BE-690F598A8178}" type="presOf" srcId="{7A728BE1-8CA2-409F-BFB2-B1D2B058EB9A}" destId="{0266436B-016F-49A8-9544-E289E3BE60CF}" srcOrd="0" destOrd="0" presId="urn:microsoft.com/office/officeart/2005/8/layout/hList3"/>
    <dgm:cxn modelId="{F6342EB3-CF3E-47DF-9E1D-57763BEEB427}" srcId="{6D5A46EE-8250-48FB-9A54-ACC8C4D0BE08}" destId="{6EE3D3CC-B9DD-4C0E-94E6-138C829A28DE}" srcOrd="1" destOrd="0" parTransId="{97DEEC3E-8D25-43E7-BB79-097AF6A592A0}" sibTransId="{62888D36-09AF-4EE7-97BB-C2D5D9DAB3A3}"/>
    <dgm:cxn modelId="{D0D5C5BC-CFF4-42AE-BC77-F5CDCBCA184C}" srcId="{6D5A46EE-8250-48FB-9A54-ACC8C4D0BE08}" destId="{B10DAC77-742D-473C-A5AF-DEA665E2DF19}" srcOrd="0" destOrd="0" parTransId="{8258568B-5DE1-44CD-955D-7BEE57C92A9B}" sibTransId="{48923B1C-1A51-409E-80DE-E96C40B7DB1A}"/>
    <dgm:cxn modelId="{43D98DCD-0F86-42F4-A153-B025330FD53D}" type="presOf" srcId="{6D5A46EE-8250-48FB-9A54-ACC8C4D0BE08}" destId="{29B9BC25-FF00-4A98-ADE1-DEC517F0A754}" srcOrd="0" destOrd="0" presId="urn:microsoft.com/office/officeart/2005/8/layout/hList3"/>
    <dgm:cxn modelId="{0EB624DE-11B8-4B3A-83BD-5CB88FB4EE96}" type="presOf" srcId="{6EE3D3CC-B9DD-4C0E-94E6-138C829A28DE}" destId="{EF037810-259E-4C69-8A55-E7B8AB2EEBFA}" srcOrd="0" destOrd="0" presId="urn:microsoft.com/office/officeart/2005/8/layout/hList3"/>
    <dgm:cxn modelId="{C65C3FFE-131D-420A-BD16-4294DBA9F52A}" srcId="{7A728BE1-8CA2-409F-BFB2-B1D2B058EB9A}" destId="{6D5A46EE-8250-48FB-9A54-ACC8C4D0BE08}" srcOrd="0" destOrd="0" parTransId="{53A99BAD-CB6A-4FD1-A3A2-597C7FFE82FD}" sibTransId="{95E52404-4820-4E4B-B34F-C54245E75873}"/>
    <dgm:cxn modelId="{48C3230B-A8FB-4272-954F-E29CC321A776}" type="presParOf" srcId="{0266436B-016F-49A8-9544-E289E3BE60CF}" destId="{29B9BC25-FF00-4A98-ADE1-DEC517F0A754}" srcOrd="0" destOrd="0" presId="urn:microsoft.com/office/officeart/2005/8/layout/hList3"/>
    <dgm:cxn modelId="{775261C2-5ECD-4704-B912-978377443C8F}" type="presParOf" srcId="{0266436B-016F-49A8-9544-E289E3BE60CF}" destId="{26BBEE3A-41F4-4FA7-9799-83BA2A611DBB}" srcOrd="1" destOrd="0" presId="urn:microsoft.com/office/officeart/2005/8/layout/hList3"/>
    <dgm:cxn modelId="{AD9E1954-AFE9-4858-8EAD-A99D27E59B04}" type="presParOf" srcId="{26BBEE3A-41F4-4FA7-9799-83BA2A611DBB}" destId="{BA50C805-5DC4-4A7D-A23C-B8C703938430}" srcOrd="0" destOrd="0" presId="urn:microsoft.com/office/officeart/2005/8/layout/hList3"/>
    <dgm:cxn modelId="{09B32D7D-4E78-4285-9307-4A2C5285DF4F}" type="presParOf" srcId="{26BBEE3A-41F4-4FA7-9799-83BA2A611DBB}" destId="{EF037810-259E-4C69-8A55-E7B8AB2EEBFA}" srcOrd="1" destOrd="0" presId="urn:microsoft.com/office/officeart/2005/8/layout/hList3"/>
    <dgm:cxn modelId="{B932E129-F228-4CD3-90EF-F66214805E20}" type="presParOf" srcId="{0266436B-016F-49A8-9544-E289E3BE60CF}" destId="{43D5734E-7E52-47D9-92DB-F6380DCCF732}" srcOrd="2" destOrd="0" presId="urn:microsoft.com/office/officeart/2005/8/layout/hList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AF0E53F7-3C2D-4B33-AAFD-716D7F8BE12F}" type="doc">
      <dgm:prSet loTypeId="urn:microsoft.com/office/officeart/2005/8/layout/default" loCatId="list" qsTypeId="urn:microsoft.com/office/officeart/2005/8/quickstyle/simple3" qsCatId="simple" csTypeId="urn:microsoft.com/office/officeart/2005/8/colors/accent1_3" csCatId="accent1" phldr="1"/>
      <dgm:spPr/>
      <dgm:t>
        <a:bodyPr/>
        <a:lstStyle/>
        <a:p>
          <a:endParaRPr lang="en-GB"/>
        </a:p>
      </dgm:t>
    </dgm:pt>
    <dgm:pt modelId="{C185691F-8128-4AD2-88FA-996C2C848049}" type="pres">
      <dgm:prSet presAssocID="{AF0E53F7-3C2D-4B33-AAFD-716D7F8BE12F}" presName="diagram" presStyleCnt="0">
        <dgm:presLayoutVars>
          <dgm:dir/>
          <dgm:resizeHandles val="exact"/>
        </dgm:presLayoutVars>
      </dgm:prSet>
      <dgm:spPr/>
    </dgm:pt>
  </dgm:ptLst>
  <dgm:cxnLst>
    <dgm:cxn modelId="{DF8F0082-8FA3-44A4-926C-FB26276D0B87}" type="presOf" srcId="{AF0E53F7-3C2D-4B33-AAFD-716D7F8BE12F}" destId="{C185691F-8128-4AD2-88FA-996C2C848049}" srcOrd="0" destOrd="0" presId="urn:microsoft.com/office/officeart/2005/8/layout/default"/>
  </dgm:cxnLst>
  <dgm:bg>
    <a:blipFill>
      <a:blip xmlns:r="http://schemas.openxmlformats.org/officeDocument/2006/relationships" r:embed="rId1"/>
      <a:stretch>
        <a:fillRect/>
      </a:stretch>
    </a:blipFill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F0E53F7-3C2D-4B33-AAFD-716D7F8BE12F}" type="doc">
      <dgm:prSet loTypeId="urn:microsoft.com/office/officeart/2005/8/layout/default" loCatId="list" qsTypeId="urn:microsoft.com/office/officeart/2005/8/quickstyle/simple3" qsCatId="simple" csTypeId="urn:microsoft.com/office/officeart/2005/8/colors/accent1_3" csCatId="accent1" phldr="1"/>
      <dgm:spPr/>
      <dgm:t>
        <a:bodyPr/>
        <a:lstStyle/>
        <a:p>
          <a:endParaRPr lang="en-GB"/>
        </a:p>
      </dgm:t>
    </dgm:pt>
    <dgm:pt modelId="{C185691F-8128-4AD2-88FA-996C2C848049}" type="pres">
      <dgm:prSet presAssocID="{AF0E53F7-3C2D-4B33-AAFD-716D7F8BE12F}" presName="diagram" presStyleCnt="0">
        <dgm:presLayoutVars>
          <dgm:dir/>
          <dgm:resizeHandles val="exact"/>
        </dgm:presLayoutVars>
      </dgm:prSet>
      <dgm:spPr/>
    </dgm:pt>
  </dgm:ptLst>
  <dgm:cxnLst>
    <dgm:cxn modelId="{B08F75AF-097A-4F38-98BD-6B4372071DBB}" type="presOf" srcId="{AF0E53F7-3C2D-4B33-AAFD-716D7F8BE12F}" destId="{C185691F-8128-4AD2-88FA-996C2C848049}" srcOrd="0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1FDBC2-C7C6-4B98-BCE3-36000937481E}">
      <dsp:nvSpPr>
        <dsp:cNvPr id="0" name=""/>
        <dsp:cNvSpPr/>
      </dsp:nvSpPr>
      <dsp:spPr>
        <a:xfrm>
          <a:off x="0" y="377058"/>
          <a:ext cx="8615680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3832E55-FD84-423A-926F-07D191EFFCEC}">
      <dsp:nvSpPr>
        <dsp:cNvPr id="0" name=""/>
        <dsp:cNvSpPr/>
      </dsp:nvSpPr>
      <dsp:spPr>
        <a:xfrm>
          <a:off x="430784" y="111378"/>
          <a:ext cx="6717904" cy="5313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7957" tIns="0" rIns="227957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Returns</a:t>
          </a:r>
        </a:p>
      </dsp:txBody>
      <dsp:txXfrm>
        <a:off x="456723" y="137317"/>
        <a:ext cx="6666026" cy="479482"/>
      </dsp:txXfrm>
    </dsp:sp>
    <dsp:sp modelId="{C2E60D6E-CF53-4298-A129-2F183F60A123}">
      <dsp:nvSpPr>
        <dsp:cNvPr id="0" name=""/>
        <dsp:cNvSpPr/>
      </dsp:nvSpPr>
      <dsp:spPr>
        <a:xfrm>
          <a:off x="0" y="1143140"/>
          <a:ext cx="8615680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D99BB5E-2200-4AE7-96F5-046BF6F2886E}">
      <dsp:nvSpPr>
        <dsp:cNvPr id="0" name=""/>
        <dsp:cNvSpPr/>
      </dsp:nvSpPr>
      <dsp:spPr>
        <a:xfrm>
          <a:off x="430784" y="927858"/>
          <a:ext cx="6717904" cy="5313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7957" tIns="0" rIns="227957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The Historical Record</a:t>
          </a:r>
        </a:p>
      </dsp:txBody>
      <dsp:txXfrm>
        <a:off x="456723" y="953797"/>
        <a:ext cx="6666026" cy="479482"/>
      </dsp:txXfrm>
    </dsp:sp>
    <dsp:sp modelId="{882D4E61-1926-4749-BFCE-4EB9D1BB5845}">
      <dsp:nvSpPr>
        <dsp:cNvPr id="0" name=""/>
        <dsp:cNvSpPr/>
      </dsp:nvSpPr>
      <dsp:spPr>
        <a:xfrm>
          <a:off x="0" y="2010018"/>
          <a:ext cx="8615680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EC413AE-65D6-462E-8A7A-82532436B092}">
      <dsp:nvSpPr>
        <dsp:cNvPr id="0" name=""/>
        <dsp:cNvSpPr/>
      </dsp:nvSpPr>
      <dsp:spPr>
        <a:xfrm>
          <a:off x="430784" y="1744338"/>
          <a:ext cx="6717904" cy="5313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7957" tIns="0" rIns="227957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Average Returns: The First Lesson</a:t>
          </a:r>
        </a:p>
      </dsp:txBody>
      <dsp:txXfrm>
        <a:off x="456723" y="1770277"/>
        <a:ext cx="6666026" cy="479482"/>
      </dsp:txXfrm>
    </dsp:sp>
    <dsp:sp modelId="{0A21B1D6-86AC-4EDA-A723-831CE2439881}">
      <dsp:nvSpPr>
        <dsp:cNvPr id="0" name=""/>
        <dsp:cNvSpPr/>
      </dsp:nvSpPr>
      <dsp:spPr>
        <a:xfrm>
          <a:off x="0" y="2826499"/>
          <a:ext cx="8615680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AC27B8F-10DF-4AB2-B89C-77E58DBD7B7B}">
      <dsp:nvSpPr>
        <dsp:cNvPr id="0" name=""/>
        <dsp:cNvSpPr/>
      </dsp:nvSpPr>
      <dsp:spPr>
        <a:xfrm>
          <a:off x="430784" y="2560818"/>
          <a:ext cx="6714587" cy="5313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7957" tIns="0" rIns="227957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The Variability of Returns: The Second Lesson</a:t>
          </a:r>
        </a:p>
      </dsp:txBody>
      <dsp:txXfrm>
        <a:off x="456723" y="2586757"/>
        <a:ext cx="6662709" cy="479482"/>
      </dsp:txXfrm>
    </dsp:sp>
    <dsp:sp modelId="{441BF52D-2B12-453B-A8EC-DE30D0D96A6D}">
      <dsp:nvSpPr>
        <dsp:cNvPr id="0" name=""/>
        <dsp:cNvSpPr/>
      </dsp:nvSpPr>
      <dsp:spPr>
        <a:xfrm>
          <a:off x="0" y="3642979"/>
          <a:ext cx="8615680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7892F6A-89E1-4482-BB21-DCCF883B69D7}">
      <dsp:nvSpPr>
        <dsp:cNvPr id="0" name=""/>
        <dsp:cNvSpPr/>
      </dsp:nvSpPr>
      <dsp:spPr>
        <a:xfrm>
          <a:off x="430784" y="3377299"/>
          <a:ext cx="6714587" cy="5313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7957" tIns="0" rIns="227957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More about Average Returns</a:t>
          </a:r>
        </a:p>
      </dsp:txBody>
      <dsp:txXfrm>
        <a:off x="456723" y="3403238"/>
        <a:ext cx="6662709" cy="479482"/>
      </dsp:txXfrm>
    </dsp:sp>
    <dsp:sp modelId="{6C86A983-D1F9-43EE-AAD7-87849F585A3E}">
      <dsp:nvSpPr>
        <dsp:cNvPr id="0" name=""/>
        <dsp:cNvSpPr/>
      </dsp:nvSpPr>
      <dsp:spPr>
        <a:xfrm>
          <a:off x="0" y="4459459"/>
          <a:ext cx="8615680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BB28C3A-8F69-4AE2-9BF2-50A876490C35}">
      <dsp:nvSpPr>
        <dsp:cNvPr id="0" name=""/>
        <dsp:cNvSpPr/>
      </dsp:nvSpPr>
      <dsp:spPr>
        <a:xfrm>
          <a:off x="430784" y="4193779"/>
          <a:ext cx="6714587" cy="5313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7957" tIns="0" rIns="227957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Capital Market Efficiency</a:t>
          </a:r>
        </a:p>
      </dsp:txBody>
      <dsp:txXfrm>
        <a:off x="456723" y="4219718"/>
        <a:ext cx="6662709" cy="47948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9EDDE25-C68B-4B46-BB6F-DB73C8951E6C}">
      <dsp:nvSpPr>
        <dsp:cNvPr id="0" name=""/>
        <dsp:cNvSpPr/>
      </dsp:nvSpPr>
      <dsp:spPr>
        <a:xfrm>
          <a:off x="1085754" y="2141"/>
          <a:ext cx="1748949" cy="1748949"/>
        </a:xfrm>
        <a:prstGeom prst="ellipse">
          <a:avLst/>
        </a:prstGeom>
        <a:solidFill>
          <a:schemeClr val="accent1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300" kern="1200" dirty="0">
              <a:solidFill>
                <a:schemeClr val="bg1"/>
              </a:solidFill>
            </a:rPr>
            <a:t>Dividend Yield</a:t>
          </a:r>
        </a:p>
      </dsp:txBody>
      <dsp:txXfrm>
        <a:off x="1341882" y="258269"/>
        <a:ext cx="1236693" cy="1236693"/>
      </dsp:txXfrm>
    </dsp:sp>
    <dsp:sp modelId="{73EB15BE-DBF4-40A2-BAF9-6AC9BB6E6D4C}">
      <dsp:nvSpPr>
        <dsp:cNvPr id="0" name=""/>
        <dsp:cNvSpPr/>
      </dsp:nvSpPr>
      <dsp:spPr>
        <a:xfrm>
          <a:off x="1453033" y="1893104"/>
          <a:ext cx="1014390" cy="1014390"/>
        </a:xfrm>
        <a:prstGeom prst="mathPlus">
          <a:avLst/>
        </a:prstGeom>
        <a:solidFill>
          <a:schemeClr val="accent1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800" kern="1200"/>
        </a:p>
      </dsp:txBody>
      <dsp:txXfrm>
        <a:off x="1587490" y="2281007"/>
        <a:ext cx="745476" cy="238584"/>
      </dsp:txXfrm>
    </dsp:sp>
    <dsp:sp modelId="{C906ABC8-7BD5-40D9-885F-D7CD7AF1B95F}">
      <dsp:nvSpPr>
        <dsp:cNvPr id="0" name=""/>
        <dsp:cNvSpPr/>
      </dsp:nvSpPr>
      <dsp:spPr>
        <a:xfrm>
          <a:off x="1085754" y="3049509"/>
          <a:ext cx="1748949" cy="1748949"/>
        </a:xfrm>
        <a:prstGeom prst="ellipse">
          <a:avLst/>
        </a:prstGeom>
        <a:solidFill>
          <a:schemeClr val="accent1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300" kern="1200" dirty="0">
              <a:solidFill>
                <a:schemeClr val="bg1"/>
              </a:solidFill>
            </a:rPr>
            <a:t>Capital Gains Yield</a:t>
          </a:r>
        </a:p>
      </dsp:txBody>
      <dsp:txXfrm>
        <a:off x="1341882" y="3305637"/>
        <a:ext cx="1236693" cy="1236693"/>
      </dsp:txXfrm>
    </dsp:sp>
    <dsp:sp modelId="{A0FCBCC8-C096-4DCC-AEED-C22098D3D6E0}">
      <dsp:nvSpPr>
        <dsp:cNvPr id="0" name=""/>
        <dsp:cNvSpPr/>
      </dsp:nvSpPr>
      <dsp:spPr>
        <a:xfrm>
          <a:off x="3097045" y="2074995"/>
          <a:ext cx="556165" cy="65060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800" kern="1200"/>
        </a:p>
      </dsp:txBody>
      <dsp:txXfrm>
        <a:off x="3097045" y="2205117"/>
        <a:ext cx="389316" cy="390365"/>
      </dsp:txXfrm>
    </dsp:sp>
    <dsp:sp modelId="{5E31D0B0-D717-4292-BD6C-C6B9032866A8}">
      <dsp:nvSpPr>
        <dsp:cNvPr id="0" name=""/>
        <dsp:cNvSpPr/>
      </dsp:nvSpPr>
      <dsp:spPr>
        <a:xfrm>
          <a:off x="3884072" y="651350"/>
          <a:ext cx="3497898" cy="3497898"/>
        </a:xfrm>
        <a:prstGeom prst="ellipse">
          <a:avLst/>
        </a:prstGeom>
        <a:solidFill>
          <a:schemeClr val="accent1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3180" tIns="43180" rIns="43180" bIns="4318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400" b="1" kern="1200" dirty="0">
              <a:solidFill>
                <a:schemeClr val="bg1"/>
              </a:solidFill>
            </a:rPr>
            <a:t>Percentage Return</a:t>
          </a:r>
        </a:p>
      </dsp:txBody>
      <dsp:txXfrm>
        <a:off x="4396327" y="1163605"/>
        <a:ext cx="2473388" cy="2473388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C8C443-0681-4EE2-934E-87E6BB94FAFA}">
      <dsp:nvSpPr>
        <dsp:cNvPr id="0" name=""/>
        <dsp:cNvSpPr/>
      </dsp:nvSpPr>
      <dsp:spPr>
        <a:xfrm>
          <a:off x="236" y="686747"/>
          <a:ext cx="2182556" cy="86734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>
              <a:latin typeface="Calibri (Body)"/>
            </a:rPr>
            <a:t>Dividend Yield</a:t>
          </a:r>
          <a:endParaRPr lang="en-GB" sz="2400" b="1" kern="1200" dirty="0">
            <a:latin typeface="Calibri (Body)"/>
          </a:endParaRPr>
        </a:p>
      </dsp:txBody>
      <dsp:txXfrm>
        <a:off x="236" y="686747"/>
        <a:ext cx="2182556" cy="867340"/>
      </dsp:txXfrm>
    </dsp:sp>
    <dsp:sp modelId="{D2026021-550B-4EA8-BA25-95AAF922DF32}">
      <dsp:nvSpPr>
        <dsp:cNvPr id="0" name=""/>
        <dsp:cNvSpPr/>
      </dsp:nvSpPr>
      <dsp:spPr>
        <a:xfrm>
          <a:off x="236" y="1554088"/>
          <a:ext cx="2182556" cy="166758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99136" bIns="224028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800" kern="1200" dirty="0">
              <a:latin typeface="Calibri (Body)"/>
            </a:rPr>
            <a:t>Div</a:t>
          </a:r>
          <a:r>
            <a:rPr lang="en-GB" sz="2800" kern="1200" baseline="-25000" dirty="0">
              <a:latin typeface="Calibri (Body)"/>
            </a:rPr>
            <a:t>t-1</a:t>
          </a:r>
          <a:r>
            <a:rPr lang="en-GB" sz="2800" kern="1200" baseline="0" dirty="0">
              <a:latin typeface="Calibri (Body)"/>
            </a:rPr>
            <a:t>/P</a:t>
          </a:r>
          <a:r>
            <a:rPr lang="en-GB" sz="2800" kern="1200" baseline="-25000" dirty="0">
              <a:latin typeface="Calibri (Body)"/>
            </a:rPr>
            <a:t>t</a:t>
          </a:r>
          <a:endParaRPr lang="en-GB" sz="2800" kern="1200" dirty="0">
            <a:latin typeface="Calibri (Body)"/>
          </a:endParaRPr>
        </a:p>
      </dsp:txBody>
      <dsp:txXfrm>
        <a:off x="236" y="1554088"/>
        <a:ext cx="2182556" cy="1667587"/>
      </dsp:txXfrm>
    </dsp:sp>
    <dsp:sp modelId="{C23B4A44-09EB-43D4-BA0C-0FEDA57F5E4D}">
      <dsp:nvSpPr>
        <dsp:cNvPr id="0" name=""/>
        <dsp:cNvSpPr/>
      </dsp:nvSpPr>
      <dsp:spPr>
        <a:xfrm>
          <a:off x="2507219" y="651288"/>
          <a:ext cx="2313225" cy="100917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>
              <a:latin typeface="Calibri (Body)"/>
            </a:rPr>
            <a:t>Capital Gains Yield</a:t>
          </a:r>
          <a:endParaRPr lang="en-GB" sz="2400" b="1" kern="1200" dirty="0">
            <a:latin typeface="Calibri (Body)"/>
          </a:endParaRPr>
        </a:p>
      </dsp:txBody>
      <dsp:txXfrm>
        <a:off x="2507219" y="651288"/>
        <a:ext cx="2313225" cy="1009176"/>
      </dsp:txXfrm>
    </dsp:sp>
    <dsp:sp modelId="{5929B96A-6A7D-4A46-AFBC-7CBFC769D927}">
      <dsp:nvSpPr>
        <dsp:cNvPr id="0" name=""/>
        <dsp:cNvSpPr/>
      </dsp:nvSpPr>
      <dsp:spPr>
        <a:xfrm>
          <a:off x="2488350" y="1589547"/>
          <a:ext cx="2350962" cy="166758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99136" bIns="224028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800" kern="1200" dirty="0">
              <a:latin typeface="Calibri (Body)"/>
            </a:rPr>
            <a:t>(P</a:t>
          </a:r>
          <a:r>
            <a:rPr lang="en-GB" sz="2800" kern="1200" baseline="-25000" dirty="0">
              <a:latin typeface="Calibri (Body)"/>
            </a:rPr>
            <a:t>t</a:t>
          </a:r>
          <a:r>
            <a:rPr lang="en-GB" sz="2800" kern="1200" baseline="0" dirty="0">
              <a:latin typeface="Calibri (Body)"/>
            </a:rPr>
            <a:t> – P</a:t>
          </a:r>
          <a:r>
            <a:rPr lang="en-GB" sz="2800" kern="1200" baseline="-25000" dirty="0">
              <a:latin typeface="Calibri (Body)"/>
            </a:rPr>
            <a:t>t-1</a:t>
          </a:r>
          <a:r>
            <a:rPr lang="en-GB" sz="2800" kern="1200" baseline="0" dirty="0">
              <a:latin typeface="Calibri (Body)"/>
            </a:rPr>
            <a:t>)/P</a:t>
          </a:r>
          <a:r>
            <a:rPr lang="en-GB" sz="2800" kern="1200" baseline="-25000" dirty="0">
              <a:latin typeface="Calibri (Body)"/>
            </a:rPr>
            <a:t>t-1</a:t>
          </a:r>
          <a:endParaRPr lang="en-GB" sz="2800" kern="1200" dirty="0">
            <a:latin typeface="Calibri (Body)"/>
          </a:endParaRPr>
        </a:p>
      </dsp:txBody>
      <dsp:txXfrm>
        <a:off x="2488350" y="1589547"/>
        <a:ext cx="2350962" cy="1667587"/>
      </dsp:txXfrm>
    </dsp:sp>
    <dsp:sp modelId="{A8C4E21C-BF55-4CBE-A878-6514ED35D644}">
      <dsp:nvSpPr>
        <dsp:cNvPr id="0" name=""/>
        <dsp:cNvSpPr/>
      </dsp:nvSpPr>
      <dsp:spPr>
        <a:xfrm>
          <a:off x="5144870" y="686747"/>
          <a:ext cx="2182556" cy="86734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>
              <a:latin typeface="Calibri (Body)"/>
            </a:rPr>
            <a:t>Percentage Return</a:t>
          </a:r>
          <a:endParaRPr lang="en-GB" sz="2400" b="1" kern="1200" dirty="0">
            <a:latin typeface="Calibri (Body)"/>
          </a:endParaRPr>
        </a:p>
      </dsp:txBody>
      <dsp:txXfrm>
        <a:off x="5144870" y="686747"/>
        <a:ext cx="2182556" cy="867340"/>
      </dsp:txXfrm>
    </dsp:sp>
    <dsp:sp modelId="{41117E89-522D-4B57-950A-CCD35EEC88E6}">
      <dsp:nvSpPr>
        <dsp:cNvPr id="0" name=""/>
        <dsp:cNvSpPr/>
      </dsp:nvSpPr>
      <dsp:spPr>
        <a:xfrm>
          <a:off x="5144870" y="1554088"/>
          <a:ext cx="2182556" cy="166758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70688" bIns="192024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400" kern="1200" dirty="0">
              <a:latin typeface="Calibri (Body)"/>
            </a:rPr>
            <a:t>Dividend Yield + Capital Gains Yield</a:t>
          </a:r>
        </a:p>
      </dsp:txBody>
      <dsp:txXfrm>
        <a:off x="5144870" y="1554088"/>
        <a:ext cx="2182556" cy="1667587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FB2B8A-7BFB-49F6-94FA-433C3DF70B6C}">
      <dsp:nvSpPr>
        <dsp:cNvPr id="0" name=""/>
        <dsp:cNvSpPr/>
      </dsp:nvSpPr>
      <dsp:spPr>
        <a:xfrm>
          <a:off x="692200" y="268"/>
          <a:ext cx="3117322" cy="187039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b="1" kern="1200" dirty="0"/>
            <a:t>Risk Premium </a:t>
          </a:r>
          <a:r>
            <a:rPr lang="en-GB" sz="2500" kern="1200" dirty="0"/>
            <a:t>is the return on a risky asset less the return on the risk-free security</a:t>
          </a:r>
        </a:p>
      </dsp:txBody>
      <dsp:txXfrm>
        <a:off x="692200" y="268"/>
        <a:ext cx="3117322" cy="1870393"/>
      </dsp:txXfrm>
    </dsp:sp>
    <dsp:sp modelId="{5B22B0A7-438D-4CD3-9C41-DA2B666F20D3}">
      <dsp:nvSpPr>
        <dsp:cNvPr id="0" name=""/>
        <dsp:cNvSpPr/>
      </dsp:nvSpPr>
      <dsp:spPr>
        <a:xfrm>
          <a:off x="4121255" y="268"/>
          <a:ext cx="3117322" cy="187039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The higher the risk premium, the more risky the investment</a:t>
          </a:r>
        </a:p>
      </dsp:txBody>
      <dsp:txXfrm>
        <a:off x="4121255" y="268"/>
        <a:ext cx="3117322" cy="1870393"/>
      </dsp:txXfrm>
    </dsp:sp>
    <dsp:sp modelId="{521A687C-F483-4B2F-8854-615565C7C28C}">
      <dsp:nvSpPr>
        <dsp:cNvPr id="0" name=""/>
        <dsp:cNvSpPr/>
      </dsp:nvSpPr>
      <dsp:spPr>
        <a:xfrm>
          <a:off x="2406728" y="2182394"/>
          <a:ext cx="3117322" cy="187039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Government Treasury bills are used as the risk-free asset</a:t>
          </a:r>
        </a:p>
      </dsp:txBody>
      <dsp:txXfrm>
        <a:off x="2406728" y="2182394"/>
        <a:ext cx="3117322" cy="1870393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053879B-FCD9-CD42-AAB0-353CDEFD351B}">
      <dsp:nvSpPr>
        <dsp:cNvPr id="0" name=""/>
        <dsp:cNvSpPr/>
      </dsp:nvSpPr>
      <dsp:spPr>
        <a:xfrm>
          <a:off x="2151396" y="2544"/>
          <a:ext cx="3955989" cy="237359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/>
            <a:t>Variance</a:t>
          </a:r>
          <a:endParaRPr lang="en-GB" sz="3000" kern="1200" dirty="0"/>
        </a:p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 dirty="0"/>
            <a:t>The average squared difference between the actual return and the average return.</a:t>
          </a:r>
          <a:endParaRPr lang="en-GB" sz="3000" kern="1200" dirty="0"/>
        </a:p>
      </dsp:txBody>
      <dsp:txXfrm>
        <a:off x="2151396" y="2544"/>
        <a:ext cx="3955989" cy="2373593"/>
      </dsp:txXfrm>
    </dsp:sp>
    <dsp:sp modelId="{2A412829-F2A5-FA40-A49B-8CAD25FA1795}">
      <dsp:nvSpPr>
        <dsp:cNvPr id="0" name=""/>
        <dsp:cNvSpPr/>
      </dsp:nvSpPr>
      <dsp:spPr>
        <a:xfrm>
          <a:off x="2151396" y="2771737"/>
          <a:ext cx="3955989" cy="237359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/>
            <a:t>Standard Deviation</a:t>
          </a:r>
          <a:endParaRPr lang="en-GB" sz="3000" kern="1200" dirty="0"/>
        </a:p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 dirty="0"/>
            <a:t>The positive square root of the variance.</a:t>
          </a:r>
          <a:endParaRPr lang="en-GB" sz="3000" kern="1200" dirty="0"/>
        </a:p>
      </dsp:txBody>
      <dsp:txXfrm>
        <a:off x="2151396" y="2771737"/>
        <a:ext cx="3955989" cy="237359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FFF815-68C0-42A9-B7F2-C38F8B4C9331}">
      <dsp:nvSpPr>
        <dsp:cNvPr id="0" name=""/>
        <dsp:cNvSpPr/>
      </dsp:nvSpPr>
      <dsp:spPr>
        <a:xfrm>
          <a:off x="0" y="57248"/>
          <a:ext cx="7750833" cy="865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marL="0" lvl="0" indent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700" kern="1200" dirty="0"/>
            <a:t>Arithmetic Average Return</a:t>
          </a:r>
        </a:p>
      </dsp:txBody>
      <dsp:txXfrm>
        <a:off x="42265" y="99513"/>
        <a:ext cx="7666303" cy="781270"/>
      </dsp:txXfrm>
    </dsp:sp>
    <dsp:sp modelId="{8BE28C9C-4F1F-4236-9718-375BEC0FC896}">
      <dsp:nvSpPr>
        <dsp:cNvPr id="0" name=""/>
        <dsp:cNvSpPr/>
      </dsp:nvSpPr>
      <dsp:spPr>
        <a:xfrm>
          <a:off x="0" y="923049"/>
          <a:ext cx="7750833" cy="13403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6089" tIns="46990" rIns="263144" bIns="46990" numCol="1" spcCol="1270" anchor="t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900" kern="1200" dirty="0"/>
            <a:t>The return earned in an average year over a multi-year period.</a:t>
          </a:r>
          <a:endParaRPr lang="en-GB" sz="2900" kern="1200" dirty="0"/>
        </a:p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GB" sz="2900" kern="1200" dirty="0"/>
            <a:t>Tells you what you earn in a typical year.</a:t>
          </a:r>
        </a:p>
      </dsp:txBody>
      <dsp:txXfrm>
        <a:off x="0" y="923049"/>
        <a:ext cx="7750833" cy="1340325"/>
      </dsp:txXfrm>
    </dsp:sp>
    <dsp:sp modelId="{21C19DF9-22F2-48B1-B629-4BB7C13BCE37}">
      <dsp:nvSpPr>
        <dsp:cNvPr id="0" name=""/>
        <dsp:cNvSpPr/>
      </dsp:nvSpPr>
      <dsp:spPr>
        <a:xfrm>
          <a:off x="0" y="2263374"/>
          <a:ext cx="7750833" cy="865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marL="0" lvl="0" indent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700" kern="1200"/>
            <a:t>Geometric Average Return</a:t>
          </a:r>
          <a:endParaRPr lang="en-GB" sz="3700" kern="1200" dirty="0"/>
        </a:p>
      </dsp:txBody>
      <dsp:txXfrm>
        <a:off x="42265" y="2305639"/>
        <a:ext cx="7666303" cy="781270"/>
      </dsp:txXfrm>
    </dsp:sp>
    <dsp:sp modelId="{71B789B5-DC8F-4E0A-9934-BB31452FFFA3}">
      <dsp:nvSpPr>
        <dsp:cNvPr id="0" name=""/>
        <dsp:cNvSpPr/>
      </dsp:nvSpPr>
      <dsp:spPr>
        <a:xfrm>
          <a:off x="0" y="3129174"/>
          <a:ext cx="7750833" cy="17232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6089" tIns="46990" rIns="263144" bIns="46990" numCol="1" spcCol="1270" anchor="t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900" kern="1200" dirty="0"/>
            <a:t>The average compound return earned per year over a multi-year period.</a:t>
          </a:r>
          <a:endParaRPr lang="en-GB" sz="2900" kern="1200" dirty="0"/>
        </a:p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GB" sz="2900" kern="1200" dirty="0"/>
            <a:t>Tells you what you actually earned per year on average, compounded annually.</a:t>
          </a:r>
        </a:p>
      </dsp:txBody>
      <dsp:txXfrm>
        <a:off x="0" y="3129174"/>
        <a:ext cx="7750833" cy="1723275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6A34CC2-91AF-4A87-96ED-CC2C889FD76E}">
      <dsp:nvSpPr>
        <dsp:cNvPr id="0" name=""/>
        <dsp:cNvSpPr/>
      </dsp:nvSpPr>
      <dsp:spPr>
        <a:xfrm>
          <a:off x="39" y="279434"/>
          <a:ext cx="3809962" cy="152398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56032" tIns="146304" rIns="256032" bIns="146304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600" b="1" kern="1200"/>
            <a:t>Efficient Capital Market </a:t>
          </a:r>
          <a:endParaRPr lang="en-GB" sz="3600" b="1" kern="1200" dirty="0"/>
        </a:p>
      </dsp:txBody>
      <dsp:txXfrm>
        <a:off x="39" y="279434"/>
        <a:ext cx="3809962" cy="1523985"/>
      </dsp:txXfrm>
    </dsp:sp>
    <dsp:sp modelId="{87F1BA60-DEF3-4043-8ED9-9E15C9AED084}">
      <dsp:nvSpPr>
        <dsp:cNvPr id="0" name=""/>
        <dsp:cNvSpPr/>
      </dsp:nvSpPr>
      <dsp:spPr>
        <a:xfrm>
          <a:off x="39" y="1803420"/>
          <a:ext cx="3809962" cy="289872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92024" rIns="256032" bIns="288036" numCol="1" spcCol="1270" anchor="t" anchorCtr="0">
          <a:noAutofit/>
        </a:bodyPr>
        <a:lstStyle/>
        <a:p>
          <a:pPr marL="285750" lvl="1" indent="-285750" algn="l" defTabSz="1600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600" kern="1200" dirty="0"/>
            <a:t>A market in which security prices reflect available information</a:t>
          </a:r>
          <a:endParaRPr lang="en-GB" sz="3600" kern="1200" dirty="0"/>
        </a:p>
      </dsp:txBody>
      <dsp:txXfrm>
        <a:off x="39" y="1803420"/>
        <a:ext cx="3809962" cy="2898720"/>
      </dsp:txXfrm>
    </dsp:sp>
    <dsp:sp modelId="{1CD8DB77-CDD2-45DA-B2BF-93DD7A821532}">
      <dsp:nvSpPr>
        <dsp:cNvPr id="0" name=""/>
        <dsp:cNvSpPr/>
      </dsp:nvSpPr>
      <dsp:spPr>
        <a:xfrm>
          <a:off x="4343397" y="279434"/>
          <a:ext cx="3809962" cy="152398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56032" tIns="146304" rIns="256032" bIns="146304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600" b="1" kern="1200"/>
            <a:t>Efficient Markets Hypothesis</a:t>
          </a:r>
          <a:endParaRPr lang="en-GB" sz="3600" b="1" kern="1200" dirty="0"/>
        </a:p>
      </dsp:txBody>
      <dsp:txXfrm>
        <a:off x="4343397" y="279434"/>
        <a:ext cx="3809962" cy="1523985"/>
      </dsp:txXfrm>
    </dsp:sp>
    <dsp:sp modelId="{13BBE1EF-E6C3-4491-BA98-F55337161D90}">
      <dsp:nvSpPr>
        <dsp:cNvPr id="0" name=""/>
        <dsp:cNvSpPr/>
      </dsp:nvSpPr>
      <dsp:spPr>
        <a:xfrm>
          <a:off x="4343397" y="1803420"/>
          <a:ext cx="3809962" cy="289872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92024" rIns="256032" bIns="288036" numCol="1" spcCol="1270" anchor="t" anchorCtr="0">
          <a:noAutofit/>
        </a:bodyPr>
        <a:lstStyle/>
        <a:p>
          <a:pPr marL="285750" lvl="1" indent="-285750" algn="l" defTabSz="1600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600" kern="1200" dirty="0"/>
            <a:t>The hypothesis that actual capital markets are efficient</a:t>
          </a:r>
          <a:endParaRPr lang="en-GB" sz="3600" kern="1200" dirty="0"/>
        </a:p>
      </dsp:txBody>
      <dsp:txXfrm>
        <a:off x="4343397" y="1803420"/>
        <a:ext cx="3809962" cy="2898720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3D3CB8-5E35-4955-9DB8-1973811F561D}">
      <dsp:nvSpPr>
        <dsp:cNvPr id="0" name=""/>
        <dsp:cNvSpPr/>
      </dsp:nvSpPr>
      <dsp:spPr>
        <a:xfrm>
          <a:off x="0" y="95064"/>
          <a:ext cx="7084472" cy="1153700"/>
        </a:xfrm>
        <a:prstGeom prst="rect">
          <a:avLst/>
        </a:prstGeom>
        <a:solidFill>
          <a:schemeClr val="accent1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200" kern="1200" dirty="0"/>
            <a:t>Different Forms of Market Efficiency</a:t>
          </a:r>
        </a:p>
      </dsp:txBody>
      <dsp:txXfrm>
        <a:off x="0" y="95064"/>
        <a:ext cx="7084472" cy="1153700"/>
      </dsp:txXfrm>
    </dsp:sp>
    <dsp:sp modelId="{DFCC9AAC-AEF3-42AA-A0D5-574BAFBE45B4}">
      <dsp:nvSpPr>
        <dsp:cNvPr id="0" name=""/>
        <dsp:cNvSpPr/>
      </dsp:nvSpPr>
      <dsp:spPr>
        <a:xfrm>
          <a:off x="3459" y="1153700"/>
          <a:ext cx="2359184" cy="242277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4800" kern="1200" dirty="0"/>
            <a:t>Weak</a:t>
          </a:r>
        </a:p>
      </dsp:txBody>
      <dsp:txXfrm>
        <a:off x="3459" y="1153700"/>
        <a:ext cx="2359184" cy="2422770"/>
      </dsp:txXfrm>
    </dsp:sp>
    <dsp:sp modelId="{14E155D4-A822-44C0-95F5-317DCA0DA520}">
      <dsp:nvSpPr>
        <dsp:cNvPr id="0" name=""/>
        <dsp:cNvSpPr/>
      </dsp:nvSpPr>
      <dsp:spPr>
        <a:xfrm>
          <a:off x="2362643" y="1153700"/>
          <a:ext cx="2359184" cy="242277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4800" kern="1200" dirty="0"/>
            <a:t>Semi-Strong</a:t>
          </a:r>
        </a:p>
      </dsp:txBody>
      <dsp:txXfrm>
        <a:off x="2362643" y="1153700"/>
        <a:ext cx="2359184" cy="2422770"/>
      </dsp:txXfrm>
    </dsp:sp>
    <dsp:sp modelId="{50F354E7-E93C-46FA-90B0-1E25136EC2F7}">
      <dsp:nvSpPr>
        <dsp:cNvPr id="0" name=""/>
        <dsp:cNvSpPr/>
      </dsp:nvSpPr>
      <dsp:spPr>
        <a:xfrm>
          <a:off x="4721828" y="1153700"/>
          <a:ext cx="2359184" cy="242277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4800" kern="1200" dirty="0"/>
            <a:t>Strong</a:t>
          </a:r>
        </a:p>
      </dsp:txBody>
      <dsp:txXfrm>
        <a:off x="4721828" y="1153700"/>
        <a:ext cx="2359184" cy="2422770"/>
      </dsp:txXfrm>
    </dsp:sp>
    <dsp:sp modelId="{F1F70AAC-5E47-41E6-88C4-C66C22A7F444}">
      <dsp:nvSpPr>
        <dsp:cNvPr id="0" name=""/>
        <dsp:cNvSpPr/>
      </dsp:nvSpPr>
      <dsp:spPr>
        <a:xfrm>
          <a:off x="0" y="3576471"/>
          <a:ext cx="7084472" cy="269196"/>
        </a:xfrm>
        <a:prstGeom prst="rect">
          <a:avLst/>
        </a:prstGeom>
        <a:solidFill>
          <a:schemeClr val="accent1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88BE16-5C17-784E-B5B8-331B5F65AF79}">
      <dsp:nvSpPr>
        <dsp:cNvPr id="0" name=""/>
        <dsp:cNvSpPr/>
      </dsp:nvSpPr>
      <dsp:spPr>
        <a:xfrm>
          <a:off x="0" y="0"/>
          <a:ext cx="8915400" cy="0"/>
        </a:xfrm>
        <a:prstGeom prst="lin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155219E-90BF-BC46-B6B8-21B570C4A906}">
      <dsp:nvSpPr>
        <dsp:cNvPr id="0" name=""/>
        <dsp:cNvSpPr/>
      </dsp:nvSpPr>
      <dsp:spPr>
        <a:xfrm>
          <a:off x="0" y="0"/>
          <a:ext cx="1783080" cy="472439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98120" rIns="198120" bIns="198120" numCol="1" spcCol="1270" anchor="t" anchorCtr="0">
          <a:noAutofit/>
        </a:bodyPr>
        <a:lstStyle/>
        <a:p>
          <a:pPr marL="0" lvl="0" indent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200" kern="1200" dirty="0"/>
            <a:t>Quiz</a:t>
          </a:r>
        </a:p>
      </dsp:txBody>
      <dsp:txXfrm>
        <a:off x="0" y="0"/>
        <a:ext cx="1783080" cy="4724399"/>
      </dsp:txXfrm>
    </dsp:sp>
    <dsp:sp modelId="{C867FF55-0678-B846-8612-82AF4AEF2C7E}">
      <dsp:nvSpPr>
        <dsp:cNvPr id="0" name=""/>
        <dsp:cNvSpPr/>
      </dsp:nvSpPr>
      <dsp:spPr>
        <a:xfrm>
          <a:off x="1916811" y="73818"/>
          <a:ext cx="6998589" cy="14763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1916811" y="73818"/>
        <a:ext cx="6998589" cy="1476375"/>
      </dsp:txXfrm>
    </dsp:sp>
    <dsp:sp modelId="{11C4BC0C-72E9-DF45-B0BE-30117E468024}">
      <dsp:nvSpPr>
        <dsp:cNvPr id="0" name=""/>
        <dsp:cNvSpPr/>
      </dsp:nvSpPr>
      <dsp:spPr>
        <a:xfrm>
          <a:off x="1783079" y="1828800"/>
          <a:ext cx="713232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EB1FDD74-475D-D446-A14B-BDDA0B7D3365}">
      <dsp:nvSpPr>
        <dsp:cNvPr id="0" name=""/>
        <dsp:cNvSpPr/>
      </dsp:nvSpPr>
      <dsp:spPr>
        <a:xfrm>
          <a:off x="1916811" y="1624012"/>
          <a:ext cx="6998589" cy="14763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1916811" y="1624012"/>
        <a:ext cx="6998589" cy="1476375"/>
      </dsp:txXfrm>
    </dsp:sp>
    <dsp:sp modelId="{DB8846F8-A98D-F34B-8292-E935A0691919}">
      <dsp:nvSpPr>
        <dsp:cNvPr id="0" name=""/>
        <dsp:cNvSpPr/>
      </dsp:nvSpPr>
      <dsp:spPr>
        <a:xfrm>
          <a:off x="1615470" y="2956044"/>
          <a:ext cx="713232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E2B257FE-DF88-F34E-B423-F46F06E7267A}">
      <dsp:nvSpPr>
        <dsp:cNvPr id="0" name=""/>
        <dsp:cNvSpPr/>
      </dsp:nvSpPr>
      <dsp:spPr>
        <a:xfrm>
          <a:off x="1916811" y="3174206"/>
          <a:ext cx="6998589" cy="14763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1916811" y="3174206"/>
        <a:ext cx="6998589" cy="1476375"/>
      </dsp:txXfrm>
    </dsp:sp>
    <dsp:sp modelId="{208D8C3D-8A38-3C48-9CFF-98236867A699}">
      <dsp:nvSpPr>
        <dsp:cNvPr id="0" name=""/>
        <dsp:cNvSpPr/>
      </dsp:nvSpPr>
      <dsp:spPr>
        <a:xfrm>
          <a:off x="1783080" y="4650581"/>
          <a:ext cx="713232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EEFFF5B-55D8-2845-AF25-9B9831A665DB}">
      <dsp:nvSpPr>
        <dsp:cNvPr id="0" name=""/>
        <dsp:cNvSpPr/>
      </dsp:nvSpPr>
      <dsp:spPr>
        <a:xfrm>
          <a:off x="930" y="153631"/>
          <a:ext cx="3627685" cy="21766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kern="1200" dirty="0"/>
            <a:t>What are the two parts of total return?  What is the difference between a cash return and a percentage return? Which type is more convenient and why?</a:t>
          </a:r>
        </a:p>
      </dsp:txBody>
      <dsp:txXfrm>
        <a:off x="930" y="153631"/>
        <a:ext cx="3627685" cy="2176611"/>
      </dsp:txXfrm>
    </dsp:sp>
    <dsp:sp modelId="{F81D17EB-B3C5-BF4E-9736-A949F4780696}">
      <dsp:nvSpPr>
        <dsp:cNvPr id="0" name=""/>
        <dsp:cNvSpPr/>
      </dsp:nvSpPr>
      <dsp:spPr>
        <a:xfrm>
          <a:off x="3991384" y="153631"/>
          <a:ext cx="3627685" cy="21766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kern="1200" dirty="0"/>
            <a:t>What is meant by excess return and risk premium?</a:t>
          </a:r>
        </a:p>
      </dsp:txBody>
      <dsp:txXfrm>
        <a:off x="3991384" y="153631"/>
        <a:ext cx="3627685" cy="2176611"/>
      </dsp:txXfrm>
    </dsp:sp>
    <dsp:sp modelId="{B931C8F7-E3D5-6841-B3AB-2DECAEE29E51}">
      <dsp:nvSpPr>
        <dsp:cNvPr id="0" name=""/>
        <dsp:cNvSpPr/>
      </dsp:nvSpPr>
      <dsp:spPr>
        <a:xfrm>
          <a:off x="1996157" y="2693011"/>
          <a:ext cx="3627685" cy="21766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kern="1200" dirty="0"/>
            <a:t>What are the first and second lessons from capital market history? </a:t>
          </a:r>
        </a:p>
      </dsp:txBody>
      <dsp:txXfrm>
        <a:off x="1996157" y="2693011"/>
        <a:ext cx="3627685" cy="217661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2D86669-7A90-46BD-897F-4D1043E458B4}">
      <dsp:nvSpPr>
        <dsp:cNvPr id="0" name=""/>
        <dsp:cNvSpPr/>
      </dsp:nvSpPr>
      <dsp:spPr>
        <a:xfrm>
          <a:off x="1029" y="970936"/>
          <a:ext cx="4013127" cy="240787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98120" tIns="198120" rIns="198120" bIns="198120" numCol="1" spcCol="1270" anchor="ctr" anchorCtr="0">
          <a:noAutofit/>
        </a:bodyPr>
        <a:lstStyle/>
        <a:p>
          <a:pPr marL="0" lvl="0" indent="0" algn="ctr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5200" b="1" kern="1200"/>
            <a:t>Cash Returns</a:t>
          </a:r>
          <a:endParaRPr lang="en-GB" sz="5200" b="1" kern="1200" dirty="0"/>
        </a:p>
      </dsp:txBody>
      <dsp:txXfrm>
        <a:off x="1029" y="970936"/>
        <a:ext cx="4013127" cy="2407876"/>
      </dsp:txXfrm>
    </dsp:sp>
    <dsp:sp modelId="{31669A42-3DDA-4A0F-9F5E-9BFD484372B9}">
      <dsp:nvSpPr>
        <dsp:cNvPr id="0" name=""/>
        <dsp:cNvSpPr/>
      </dsp:nvSpPr>
      <dsp:spPr>
        <a:xfrm>
          <a:off x="4415468" y="970936"/>
          <a:ext cx="4013127" cy="240787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98120" tIns="198120" rIns="198120" bIns="198120" numCol="1" spcCol="1270" anchor="ctr" anchorCtr="0">
          <a:noAutofit/>
        </a:bodyPr>
        <a:lstStyle/>
        <a:p>
          <a:pPr marL="0" lvl="0" indent="0" algn="ctr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5200" b="1" kern="1200"/>
            <a:t>Percentage Returns</a:t>
          </a:r>
          <a:endParaRPr lang="en-GB" sz="5200" b="1" kern="1200" dirty="0"/>
        </a:p>
      </dsp:txBody>
      <dsp:txXfrm>
        <a:off x="4415468" y="970936"/>
        <a:ext cx="4013127" cy="240787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9EDDE25-C68B-4B46-BB6F-DB73C8951E6C}">
      <dsp:nvSpPr>
        <dsp:cNvPr id="0" name=""/>
        <dsp:cNvSpPr/>
      </dsp:nvSpPr>
      <dsp:spPr>
        <a:xfrm>
          <a:off x="1169879" y="2659"/>
          <a:ext cx="1776356" cy="1776356"/>
        </a:xfrm>
        <a:prstGeom prst="ellipse">
          <a:avLst/>
        </a:prstGeom>
        <a:solidFill>
          <a:schemeClr val="accent1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>
              <a:solidFill>
                <a:schemeClr val="bg1"/>
              </a:solidFill>
              <a:latin typeface="+mj-lt"/>
            </a:rPr>
            <a:t>Dividend Income</a:t>
          </a:r>
        </a:p>
      </dsp:txBody>
      <dsp:txXfrm>
        <a:off x="1430020" y="262800"/>
        <a:ext cx="1256074" cy="1256074"/>
      </dsp:txXfrm>
    </dsp:sp>
    <dsp:sp modelId="{73EB15BE-DBF4-40A2-BAF9-6AC9BB6E6D4C}">
      <dsp:nvSpPr>
        <dsp:cNvPr id="0" name=""/>
        <dsp:cNvSpPr/>
      </dsp:nvSpPr>
      <dsp:spPr>
        <a:xfrm>
          <a:off x="1542913" y="1923256"/>
          <a:ext cx="1030286" cy="1030286"/>
        </a:xfrm>
        <a:prstGeom prst="mathPlus">
          <a:avLst/>
        </a:prstGeom>
        <a:solidFill>
          <a:schemeClr val="accent1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800" kern="1200">
            <a:latin typeface="+mj-lt"/>
          </a:endParaRPr>
        </a:p>
      </dsp:txBody>
      <dsp:txXfrm>
        <a:off x="1679477" y="2317237"/>
        <a:ext cx="757158" cy="242324"/>
      </dsp:txXfrm>
    </dsp:sp>
    <dsp:sp modelId="{C906ABC8-7BD5-40D9-885F-D7CD7AF1B95F}">
      <dsp:nvSpPr>
        <dsp:cNvPr id="0" name=""/>
        <dsp:cNvSpPr/>
      </dsp:nvSpPr>
      <dsp:spPr>
        <a:xfrm>
          <a:off x="1169879" y="3097783"/>
          <a:ext cx="1776356" cy="1776356"/>
        </a:xfrm>
        <a:prstGeom prst="ellipse">
          <a:avLst/>
        </a:prstGeom>
        <a:solidFill>
          <a:schemeClr val="accent1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>
              <a:solidFill>
                <a:schemeClr val="bg1"/>
              </a:solidFill>
              <a:latin typeface="+mj-lt"/>
            </a:rPr>
            <a:t>Capital Gains</a:t>
          </a:r>
        </a:p>
      </dsp:txBody>
      <dsp:txXfrm>
        <a:off x="1430020" y="3357924"/>
        <a:ext cx="1256074" cy="1256074"/>
      </dsp:txXfrm>
    </dsp:sp>
    <dsp:sp modelId="{A0FCBCC8-C096-4DCC-AEED-C22098D3D6E0}">
      <dsp:nvSpPr>
        <dsp:cNvPr id="0" name=""/>
        <dsp:cNvSpPr/>
      </dsp:nvSpPr>
      <dsp:spPr>
        <a:xfrm>
          <a:off x="3212689" y="2107997"/>
          <a:ext cx="564881" cy="660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900" kern="1200">
            <a:latin typeface="+mj-lt"/>
          </a:endParaRPr>
        </a:p>
      </dsp:txBody>
      <dsp:txXfrm>
        <a:off x="3212689" y="2240158"/>
        <a:ext cx="395417" cy="396482"/>
      </dsp:txXfrm>
    </dsp:sp>
    <dsp:sp modelId="{5E31D0B0-D717-4292-BD6C-C6B9032866A8}">
      <dsp:nvSpPr>
        <dsp:cNvPr id="0" name=""/>
        <dsp:cNvSpPr/>
      </dsp:nvSpPr>
      <dsp:spPr>
        <a:xfrm>
          <a:off x="4012049" y="662043"/>
          <a:ext cx="3552713" cy="3552713"/>
        </a:xfrm>
        <a:prstGeom prst="ellipse">
          <a:avLst/>
        </a:prstGeom>
        <a:solidFill>
          <a:schemeClr val="accent1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4200" b="1" kern="1200" dirty="0">
              <a:solidFill>
                <a:schemeClr val="bg1"/>
              </a:solidFill>
              <a:latin typeface="+mj-lt"/>
            </a:rPr>
            <a:t>Total Monetary Return</a:t>
          </a:r>
        </a:p>
      </dsp:txBody>
      <dsp:txXfrm>
        <a:off x="4532332" y="1182326"/>
        <a:ext cx="2512147" cy="2512147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B9BC25-FF00-4A98-ADE1-DEC517F0A754}">
      <dsp:nvSpPr>
        <dsp:cNvPr id="0" name=""/>
        <dsp:cNvSpPr/>
      </dsp:nvSpPr>
      <dsp:spPr>
        <a:xfrm>
          <a:off x="0" y="0"/>
          <a:ext cx="8429625" cy="1304925"/>
        </a:xfrm>
        <a:prstGeom prst="rect">
          <a:avLst/>
        </a:prstGeom>
        <a:solidFill>
          <a:schemeClr val="accent1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300" kern="1200" dirty="0"/>
            <a:t>You purchase 100 shares at £37 each</a:t>
          </a:r>
        </a:p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300" kern="1200" dirty="0"/>
            <a:t>Total Investment = £3,700</a:t>
          </a:r>
        </a:p>
      </dsp:txBody>
      <dsp:txXfrm>
        <a:off x="0" y="0"/>
        <a:ext cx="8429625" cy="1304925"/>
      </dsp:txXfrm>
    </dsp:sp>
    <dsp:sp modelId="{BA50C805-5DC4-4A7D-A23C-B8C703938430}">
      <dsp:nvSpPr>
        <dsp:cNvPr id="0" name=""/>
        <dsp:cNvSpPr/>
      </dsp:nvSpPr>
      <dsp:spPr>
        <a:xfrm>
          <a:off x="0" y="1304925"/>
          <a:ext cx="4214812" cy="27403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b="1" kern="1200" dirty="0"/>
            <a:t>Scenario 1:</a:t>
          </a:r>
        </a:p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Dividend: £1.85 per share</a:t>
          </a:r>
        </a:p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Share price = £40.33</a:t>
          </a:r>
        </a:p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Total Cash Return = </a:t>
          </a:r>
        </a:p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(£1.85 + £40.33 </a:t>
          </a:r>
          <a:r>
            <a:rPr lang="en-US" sz="2500" kern="1200" dirty="0"/>
            <a:t>–</a:t>
          </a:r>
          <a:r>
            <a:rPr lang="en-GB" sz="2500" kern="1200" dirty="0"/>
            <a:t> £37) x 100 = £518</a:t>
          </a:r>
        </a:p>
      </dsp:txBody>
      <dsp:txXfrm>
        <a:off x="0" y="1304925"/>
        <a:ext cx="4214812" cy="2740342"/>
      </dsp:txXfrm>
    </dsp:sp>
    <dsp:sp modelId="{EF037810-259E-4C69-8A55-E7B8AB2EEBFA}">
      <dsp:nvSpPr>
        <dsp:cNvPr id="0" name=""/>
        <dsp:cNvSpPr/>
      </dsp:nvSpPr>
      <dsp:spPr>
        <a:xfrm>
          <a:off x="4214812" y="1304925"/>
          <a:ext cx="4214812" cy="27403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b="1" kern="1200" dirty="0"/>
            <a:t>Scenario 2:</a:t>
          </a:r>
        </a:p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Dividend = £1.85 per share</a:t>
          </a:r>
        </a:p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Share price = £34.78</a:t>
          </a:r>
        </a:p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Total Cash Return = (£1.85 + £34.78 </a:t>
          </a:r>
          <a:r>
            <a:rPr lang="en-US" sz="2500" kern="1200" dirty="0"/>
            <a:t>–</a:t>
          </a:r>
          <a:r>
            <a:rPr lang="en-GB" sz="2500" kern="1200" dirty="0"/>
            <a:t> £37) x 100 </a:t>
          </a:r>
        </a:p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= -£37 </a:t>
          </a:r>
        </a:p>
      </dsp:txBody>
      <dsp:txXfrm>
        <a:off x="4214812" y="1304925"/>
        <a:ext cx="4214812" cy="2740342"/>
      </dsp:txXfrm>
    </dsp:sp>
    <dsp:sp modelId="{43D5734E-7E52-47D9-92DB-F6380DCCF732}">
      <dsp:nvSpPr>
        <dsp:cNvPr id="0" name=""/>
        <dsp:cNvSpPr/>
      </dsp:nvSpPr>
      <dsp:spPr>
        <a:xfrm>
          <a:off x="0" y="4045267"/>
          <a:ext cx="8429625" cy="304482"/>
        </a:xfrm>
        <a:prstGeom prst="rect">
          <a:avLst/>
        </a:prstGeom>
        <a:solidFill>
          <a:schemeClr val="accent1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default#3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hList3">
  <dgm:title val=""/>
  <dgm:desc val=""/>
  <dgm:catLst>
    <dgm:cat type="list" pri="1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5" srcId="0" destId="1" srcOrd="0" destOrd="0"/>
        <dgm:cxn modelId="6" srcId="1" destId="2" srcOrd="0" destOrd="0"/>
        <dgm:cxn modelId="7" srcId="1" destId="3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6" srcId="0" destId="1" srcOrd="0" destOrd="0"/>
        <dgm:cxn modelId="7" srcId="1" destId="2" srcOrd="0" destOrd="0"/>
        <dgm:cxn modelId="8" srcId="1" destId="3" srcOrd="1" destOrd="0"/>
        <dgm:cxn modelId="9" srcId="1" destId="4" srcOrd="2" destOrd="0"/>
        <dgm:cxn modelId="10" srcId="1" destId="5" srcOrd="3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roof" refType="w"/>
      <dgm:constr type="h" for="ch" forName="roof" refType="h" fact="0.3"/>
      <dgm:constr type="primFontSz" for="ch" forName="roof" val="65"/>
      <dgm:constr type="w" for="ch" forName="pillars" refType="w"/>
      <dgm:constr type="h" for="ch" forName="pillars" refType="h" fact="0.63"/>
      <dgm:constr type="t" for="ch" forName="pillars" refType="h" fact="0.3"/>
      <dgm:constr type="primFontSz" for="des" forName="pillar1" val="65"/>
      <dgm:constr type="primFontSz" for="des" forName="pillarX" refType="primFontSz" refFor="des" refForName="pillar1" op="equ"/>
      <dgm:constr type="w" for="ch" forName="base" refType="w"/>
      <dgm:constr type="h" for="ch" forName="base" refType="h" fact="0.07"/>
      <dgm:constr type="t" for="ch" forName="base" refType="h" fact="0.93"/>
    </dgm:constrLst>
    <dgm:ruleLst/>
    <dgm:forEach name="Name0" axis="ch" ptType="node" cnt="1">
      <dgm:layoutNode name="roof" styleLbl="dkBgShp">
        <dgm:alg type="tx"/>
        <dgm:shape xmlns:r="http://schemas.openxmlformats.org/officeDocument/2006/relationships" type="rect" r:blip="">
          <dgm:adjLst/>
        </dgm:shape>
        <dgm:presOf axis="self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illars" styleLbl="node1">
        <dgm:choose name="Name1">
          <dgm:if name="Name2" func="var" arg="dir" op="equ" val="norm">
            <dgm:alg type="lin">
              <dgm:param type="linDir" val="fromL"/>
            </dgm:alg>
          </dgm:if>
          <dgm:else name="Name3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illar1" refType="w"/>
          <dgm:constr type="h" for="ch" forName="pillar1" refType="h"/>
          <dgm:constr type="w" for="ch" forName="pillarX" refType="w"/>
          <dgm:constr type="h" for="ch" forName="pillarX" refType="h"/>
        </dgm:constrLst>
        <dgm:ruleLst/>
        <dgm:layoutNode name="pillar1" styleLbl="node1">
          <dgm:varLst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forEach name="Name4" axis="ch" ptType="node" st="2">
          <dgm:layoutNode name="pillarX" styleLbl="node1">
            <dgm:varLst>
              <dgm:bulletEnabled val="1"/>
            </dgm:varLst>
            <dgm:alg type="tx"/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forEach>
      </dgm:layoutNode>
      <dgm:layoutNode name="base" styleLbl="dkBgShp">
        <dgm:alg type="sp"/>
        <dgm:shape xmlns:r="http://schemas.openxmlformats.org/officeDocument/2006/relationships" type="rect" r:blip="">
          <dgm:adjLst/>
        </dgm:shape>
        <dgm:presOf/>
        <dgm:constrLst/>
        <dgm:ruleLst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default#1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3">
  <dgm:title val=""/>
  <dgm:desc val=""/>
  <dgm:catLst>
    <dgm:cat type="list" pri="1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5" srcId="0" destId="1" srcOrd="0" destOrd="0"/>
        <dgm:cxn modelId="6" srcId="1" destId="2" srcOrd="0" destOrd="0"/>
        <dgm:cxn modelId="7" srcId="1" destId="3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6" srcId="0" destId="1" srcOrd="0" destOrd="0"/>
        <dgm:cxn modelId="7" srcId="1" destId="2" srcOrd="0" destOrd="0"/>
        <dgm:cxn modelId="8" srcId="1" destId="3" srcOrd="1" destOrd="0"/>
        <dgm:cxn modelId="9" srcId="1" destId="4" srcOrd="2" destOrd="0"/>
        <dgm:cxn modelId="10" srcId="1" destId="5" srcOrd="3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roof" refType="w"/>
      <dgm:constr type="h" for="ch" forName="roof" refType="h" fact="0.3"/>
      <dgm:constr type="primFontSz" for="ch" forName="roof" val="65"/>
      <dgm:constr type="w" for="ch" forName="pillars" refType="w"/>
      <dgm:constr type="h" for="ch" forName="pillars" refType="h" fact="0.63"/>
      <dgm:constr type="t" for="ch" forName="pillars" refType="h" fact="0.3"/>
      <dgm:constr type="primFontSz" for="des" forName="pillar1" val="65"/>
      <dgm:constr type="primFontSz" for="des" forName="pillarX" refType="primFontSz" refFor="des" refForName="pillar1" op="equ"/>
      <dgm:constr type="w" for="ch" forName="base" refType="w"/>
      <dgm:constr type="h" for="ch" forName="base" refType="h" fact="0.07"/>
      <dgm:constr type="t" for="ch" forName="base" refType="h" fact="0.93"/>
    </dgm:constrLst>
    <dgm:ruleLst/>
    <dgm:forEach name="Name0" axis="ch" ptType="node" cnt="1">
      <dgm:layoutNode name="roof" styleLbl="dkBgShp">
        <dgm:alg type="tx"/>
        <dgm:shape xmlns:r="http://schemas.openxmlformats.org/officeDocument/2006/relationships" type="rect" r:blip="">
          <dgm:adjLst/>
        </dgm:shape>
        <dgm:presOf axis="self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illars" styleLbl="node1">
        <dgm:choose name="Name1">
          <dgm:if name="Name2" func="var" arg="dir" op="equ" val="norm">
            <dgm:alg type="lin">
              <dgm:param type="linDir" val="fromL"/>
            </dgm:alg>
          </dgm:if>
          <dgm:else name="Name3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illar1" refType="w"/>
          <dgm:constr type="h" for="ch" forName="pillar1" refType="h"/>
          <dgm:constr type="w" for="ch" forName="pillarX" refType="w"/>
          <dgm:constr type="h" for="ch" forName="pillarX" refType="h"/>
        </dgm:constrLst>
        <dgm:ruleLst/>
        <dgm:layoutNode name="pillar1" styleLbl="node1">
          <dgm:varLst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forEach name="Name4" axis="ch" ptType="node" st="2">
          <dgm:layoutNode name="pillarX" styleLbl="node1">
            <dgm:varLst>
              <dgm:bulletEnabled val="1"/>
            </dgm:varLst>
            <dgm:alg type="tx"/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forEach>
      </dgm:layoutNode>
      <dgm:layoutNode name="base" styleLbl="dkBgShp">
        <dgm:alg type="sp"/>
        <dgm:shape xmlns:r="http://schemas.openxmlformats.org/officeDocument/2006/relationships" type="rect" r:blip="">
          <dgm:adjLst/>
        </dgm:shape>
        <dgm:presOf/>
        <dgm:constrLst/>
        <dgm:ruleLst/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145" cy="462721"/>
          </a:xfrm>
          <a:prstGeom prst="rect">
            <a:avLst/>
          </a:prstGeom>
        </p:spPr>
        <p:txBody>
          <a:bodyPr vert="horz" lIns="87304" tIns="43652" rIns="87304" bIns="43652" rtlCol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734" y="0"/>
            <a:ext cx="3038145" cy="462721"/>
          </a:xfrm>
          <a:prstGeom prst="rect">
            <a:avLst/>
          </a:prstGeom>
        </p:spPr>
        <p:txBody>
          <a:bodyPr vert="horz" lIns="87304" tIns="43652" rIns="87304" bIns="43652" rtlCol="0"/>
          <a:lstStyle>
            <a:lvl1pPr algn="r">
              <a:defRPr sz="1100"/>
            </a:lvl1pPr>
          </a:lstStyle>
          <a:p>
            <a:fld id="{7CF79C4C-9A95-4F23-B503-12D2C6F00E19}" type="datetimeFigureOut">
              <a:rPr lang="en-US" smtClean="0"/>
              <a:t>11/2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773355"/>
            <a:ext cx="3038145" cy="462720"/>
          </a:xfrm>
          <a:prstGeom prst="rect">
            <a:avLst/>
          </a:prstGeom>
        </p:spPr>
        <p:txBody>
          <a:bodyPr vert="horz" lIns="87304" tIns="43652" rIns="87304" bIns="43652" rtlCol="0" anchor="b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734" y="8773355"/>
            <a:ext cx="3038145" cy="462720"/>
          </a:xfrm>
          <a:prstGeom prst="rect">
            <a:avLst/>
          </a:prstGeom>
        </p:spPr>
        <p:txBody>
          <a:bodyPr vert="horz" lIns="87304" tIns="43652" rIns="87304" bIns="43652" rtlCol="0" anchor="b"/>
          <a:lstStyle>
            <a:lvl1pPr algn="r">
              <a:defRPr sz="1100"/>
            </a:lvl1pPr>
          </a:lstStyle>
          <a:p>
            <a:fld id="{9BEDD28F-82A9-4FAE-8C69-E41F27D67B0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8477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37840" cy="463407"/>
          </a:xfrm>
          <a:prstGeom prst="rect">
            <a:avLst/>
          </a:prstGeom>
        </p:spPr>
        <p:txBody>
          <a:bodyPr vert="horz" lIns="92290" tIns="46144" rIns="92290" bIns="46144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2"/>
            <a:ext cx="3037840" cy="463407"/>
          </a:xfrm>
          <a:prstGeom prst="rect">
            <a:avLst/>
          </a:prstGeom>
        </p:spPr>
        <p:txBody>
          <a:bodyPr vert="horz" lIns="92290" tIns="46144" rIns="92290" bIns="46144" rtlCol="0"/>
          <a:lstStyle>
            <a:lvl1pPr algn="r">
              <a:defRPr sz="1200"/>
            </a:lvl1pPr>
          </a:lstStyle>
          <a:p>
            <a:fld id="{2BE65169-DB50-4446-8324-0D580DBE95C4}" type="datetimeFigureOut">
              <a:rPr lang="en-US" smtClean="0"/>
              <a:t>11/24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28750" y="1154113"/>
            <a:ext cx="4152900" cy="31162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290" tIns="46144" rIns="92290" bIns="4614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44862"/>
            <a:ext cx="5608320" cy="3636705"/>
          </a:xfrm>
          <a:prstGeom prst="rect">
            <a:avLst/>
          </a:prstGeom>
        </p:spPr>
        <p:txBody>
          <a:bodyPr vert="horz" lIns="92290" tIns="46144" rIns="92290" bIns="4614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37840" cy="463406"/>
          </a:xfrm>
          <a:prstGeom prst="rect">
            <a:avLst/>
          </a:prstGeom>
        </p:spPr>
        <p:txBody>
          <a:bodyPr vert="horz" lIns="92290" tIns="46144" rIns="92290" bIns="46144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9"/>
            <a:ext cx="3037840" cy="463406"/>
          </a:xfrm>
          <a:prstGeom prst="rect">
            <a:avLst/>
          </a:prstGeom>
        </p:spPr>
        <p:txBody>
          <a:bodyPr vert="horz" lIns="92290" tIns="46144" rIns="92290" bIns="46144" rtlCol="0" anchor="b"/>
          <a:lstStyle>
            <a:lvl1pPr algn="r">
              <a:defRPr sz="1200"/>
            </a:lvl1pPr>
          </a:lstStyle>
          <a:p>
            <a:fld id="{30DC0D4C-FD52-4CA4-A998-31C73A5A5B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821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 userDrawn="1"/>
        </p:nvGrpSpPr>
        <p:grpSpPr>
          <a:xfrm>
            <a:off x="33111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C86C884-D766-9149-B40E-B86A943DE6D1}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32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01215"/>
            <a:ext cx="2843058" cy="576185"/>
          </a:xfrm>
        </p:spPr>
        <p:txBody>
          <a:bodyPr/>
          <a:lstStyle>
            <a:lvl1pPr>
              <a:spcBef>
                <a:spcPts val="0"/>
              </a:spcBef>
              <a:defRPr sz="11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Fundamentals of Corporate Finance, 4e </a:t>
            </a:r>
          </a:p>
          <a:p>
            <a:pPr lvl="0"/>
            <a:r>
              <a:rPr lang="en-US" dirty="0"/>
              <a:t>by David Hillier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8A1600F-0570-410C-9F95-5DDBAF63CCF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E58448A-1EBE-41B2-B940-5B338FAA80A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7734" y="472527"/>
            <a:ext cx="3587614" cy="18980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9329A6-515D-4EA0-BC77-C5BDCA9CFE54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064665" y="895528"/>
            <a:ext cx="3793752" cy="5093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3644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 userDrawn="1">
          <p15:clr>
            <a:srgbClr val="FBAE40"/>
          </p15:clr>
        </p15:guide>
        <p15:guide id="2" pos="2880" userDrawn="1">
          <p15:clr>
            <a:srgbClr val="FBAE40"/>
          </p15:clr>
        </p15:guide>
        <p15:guide id="3" pos="456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te 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ABD6B082-7C10-BA4E-BE12-3A2FD5AE08EF}"/>
              </a:ext>
            </a:extLst>
          </p:cNvPr>
          <p:cNvGrpSpPr/>
          <p:nvPr userDrawn="1"/>
        </p:nvGrpSpPr>
        <p:grpSpPr>
          <a:xfrm>
            <a:off x="6635067" y="0"/>
            <a:ext cx="2508933" cy="6367263"/>
            <a:chOff x="3491346" y="0"/>
            <a:chExt cx="2508933" cy="6367263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EA3EC593-DC20-9346-9776-FBA0FABCCDA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ED31C323-8E84-A946-A27D-2777E3E0BE45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6A9B01AF-6459-4247-AF71-3F7C135643BB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 – For TOC/</a:t>
            </a:r>
            <a:br>
              <a:rPr lang="en-US" dirty="0"/>
            </a:br>
            <a:r>
              <a:rPr lang="en-US" dirty="0"/>
              <a:t>Agenda and Lite Text Slid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8" y="1280160"/>
            <a:ext cx="6858000" cy="4525963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tabLst/>
              <a:defRPr sz="2000" baseline="0">
                <a:solidFill>
                  <a:schemeClr val="tx2"/>
                </a:solidFill>
              </a:defRPr>
            </a:lvl1pPr>
            <a:lvl2pPr>
              <a:buClrTx/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600">
                <a:solidFill>
                  <a:schemeClr val="tx2"/>
                </a:solidFill>
              </a:defRPr>
            </a:lvl4pPr>
            <a:lvl5pPr>
              <a:defRPr sz="16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 [20pt Arial for TOC/Agenda]</a:t>
            </a:r>
          </a:p>
          <a:p>
            <a:pPr lvl="0"/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9">
            <a:extLst>
              <a:ext uri="{FF2B5EF4-FFF2-40B4-BE49-F238E27FC236}">
                <a16:creationId xmlns:a16="http://schemas.microsoft.com/office/drawing/2014/main" id="{BE9A4657-960C-43DE-81AE-18CA143A4380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451AA9ED-A6E2-4AEB-B71F-2979D48ABE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6051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772" userDrawn="1">
          <p15:clr>
            <a:srgbClr val="FBAE40"/>
          </p15:clr>
        </p15:guide>
        <p15:guide id="2" orient="horz" pos="808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615" y="274321"/>
            <a:ext cx="6975265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7" y="1280160"/>
            <a:ext cx="6975265" cy="470789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A6B10B21-A22D-4973-9F22-3C85C87DD1D6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A3E23767-0A7E-4F0C-A99E-C1C9090D3F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8012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772" userDrawn="1">
          <p15:clr>
            <a:srgbClr val="FBAE40"/>
          </p15:clr>
        </p15:guide>
        <p15:guide id="2" orient="horz" pos="804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616" y="274320"/>
            <a:ext cx="8436576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8" y="1280160"/>
            <a:ext cx="4114800" cy="470789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3" hasCustomPrompt="1"/>
          </p:nvPr>
        </p:nvSpPr>
        <p:spPr>
          <a:xfrm>
            <a:off x="4672119" y="1280160"/>
            <a:ext cx="4114800" cy="4707890"/>
          </a:xfrm>
        </p:spPr>
        <p:txBody>
          <a:bodyPr/>
          <a:lstStyle>
            <a:lvl1pPr rtl="0">
              <a:defRPr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4806E4E2-02E1-49AB-BCC5-A8B1C1D9B871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78EF9E6E-260B-4AEA-92D1-41B528297A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359730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804" userDrawn="1">
          <p15:clr>
            <a:srgbClr val="FBAE40"/>
          </p15:clr>
        </p15:guide>
        <p15:guide id="2" orient="horz" pos="3772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616" y="274320"/>
            <a:ext cx="4106116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8" y="1280160"/>
            <a:ext cx="4114800" cy="470789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572000" y="0"/>
            <a:ext cx="4572000" cy="636422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9">
            <a:extLst>
              <a:ext uri="{FF2B5EF4-FFF2-40B4-BE49-F238E27FC236}">
                <a16:creationId xmlns:a16="http://schemas.microsoft.com/office/drawing/2014/main" id="{32FC0A7D-C449-4E7F-9213-3874E5CFF3D0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B7F92EB8-4DEE-49B2-B12E-4B88D72421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766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804" userDrawn="1">
          <p15:clr>
            <a:srgbClr val="FBAE40"/>
          </p15:clr>
        </p15:guide>
        <p15:guide id="2" orient="horz" pos="3772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Char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615" y="274321"/>
            <a:ext cx="8441755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8" y="4433570"/>
            <a:ext cx="4114800" cy="1554480"/>
          </a:xfrm>
        </p:spPr>
        <p:txBody>
          <a:bodyPr/>
          <a:lstStyle>
            <a:lvl1pPr marL="0" indent="0">
              <a:spcBef>
                <a:spcPts val="800"/>
              </a:spcBef>
              <a:buFont typeface="Arial" panose="020B0604020202020204" pitchFamily="34" charset="0"/>
              <a:buNone/>
              <a:defRPr sz="1400" b="1">
                <a:solidFill>
                  <a:schemeClr val="tx2"/>
                </a:solidFill>
              </a:defRPr>
            </a:lvl1pPr>
            <a:lvl2pPr>
              <a:buClrTx/>
              <a:defRPr sz="1400">
                <a:solidFill>
                  <a:schemeClr val="tx2"/>
                </a:solidFill>
              </a:defRPr>
            </a:lvl2pPr>
            <a:lvl3pPr marL="230188" indent="-228600">
              <a:spcBef>
                <a:spcPts val="800"/>
              </a:spcBef>
              <a:defRPr sz="1400">
                <a:solidFill>
                  <a:schemeClr val="tx2"/>
                </a:solidFill>
              </a:defRPr>
            </a:lvl3pPr>
            <a:lvl4pPr marL="460375" indent="-228600">
              <a:spcBef>
                <a:spcPts val="800"/>
              </a:spcBef>
              <a:defRPr sz="1400">
                <a:solidFill>
                  <a:schemeClr val="tx2"/>
                </a:solidFill>
              </a:defRPr>
            </a:lvl4pPr>
            <a:lvl5pPr marL="684213" indent="-228600">
              <a:spcBef>
                <a:spcPts val="800"/>
              </a:spcBef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4672119" y="4433570"/>
            <a:ext cx="4114800" cy="1554480"/>
          </a:xfrm>
        </p:spPr>
        <p:txBody>
          <a:bodyPr/>
          <a:lstStyle>
            <a:lvl1pPr marL="0" indent="0" rtl="0">
              <a:spcBef>
                <a:spcPts val="800"/>
              </a:spcBef>
              <a:buFont typeface="Arial" panose="020B0604020202020204" pitchFamily="34" charset="0"/>
              <a:buNone/>
              <a:defRPr sz="1400" b="1"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 sz="1400">
                <a:solidFill>
                  <a:schemeClr val="tx2"/>
                </a:solidFill>
              </a:defRPr>
            </a:lvl2pPr>
            <a:lvl3pPr marL="230188" indent="-228600">
              <a:spcBef>
                <a:spcPts val="800"/>
              </a:spcBef>
              <a:buClrTx/>
              <a:defRPr sz="1400">
                <a:solidFill>
                  <a:schemeClr val="tx2"/>
                </a:solidFill>
              </a:defRPr>
            </a:lvl3pPr>
            <a:lvl4pPr marL="460375" indent="-228600">
              <a:spcBef>
                <a:spcPts val="800"/>
              </a:spcBef>
              <a:buClrTx/>
              <a:defRPr sz="1400">
                <a:solidFill>
                  <a:schemeClr val="tx2"/>
                </a:solidFill>
              </a:defRPr>
            </a:lvl4pPr>
            <a:lvl5pPr marL="684213" indent="-228600">
              <a:spcBef>
                <a:spcPts val="800"/>
              </a:spcBef>
              <a:buClrTx/>
              <a:defRPr sz="1400"/>
            </a:lvl5pPr>
            <a:lvl6pPr marL="1141413" indent="-227013">
              <a:defRPr sz="1400"/>
            </a:lvl6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Footer Placeholder 9">
            <a:extLst>
              <a:ext uri="{FF2B5EF4-FFF2-40B4-BE49-F238E27FC236}">
                <a16:creationId xmlns:a16="http://schemas.microsoft.com/office/drawing/2014/main" id="{578BD2ED-4CD4-4A08-A1AB-BE9089BBD0EC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663CC9DE-998A-4CE0-9F7E-6227FE125B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700081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804" userDrawn="1">
          <p15:clr>
            <a:srgbClr val="FBAE40"/>
          </p15:clr>
        </p15:guide>
        <p15:guide id="2" orient="horz" pos="3772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/>
          <p:cNvSpPr>
            <a:spLocks noGrp="1"/>
          </p:cNvSpPr>
          <p:nvPr>
            <p:ph idx="1"/>
          </p:nvPr>
        </p:nvSpPr>
        <p:spPr>
          <a:xfrm>
            <a:off x="822960" y="3355848"/>
            <a:ext cx="6858000" cy="26322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spcBef>
                <a:spcPts val="0"/>
              </a:spcBef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94DF0F-078F-4C4A-810D-ABEE40A7456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53951" y="2163986"/>
            <a:ext cx="1069848" cy="106984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C5DDFF34-02EA-D742-9BC0-FE557E6735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888" y="1419046"/>
            <a:ext cx="3793501" cy="914400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Footer Placeholder 9">
            <a:extLst>
              <a:ext uri="{FF2B5EF4-FFF2-40B4-BE49-F238E27FC236}">
                <a16:creationId xmlns:a16="http://schemas.microsoft.com/office/drawing/2014/main" id="{D70A54C8-3BEB-479C-8132-ED850D718912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44CD1C8-B489-4F25-BF47-B0BC6065CF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6852B0C-8397-4528-A540-DECD1AFBFF4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7734" y="472527"/>
            <a:ext cx="3587614" cy="189801"/>
          </a:xfrm>
          <a:prstGeom prst="rect">
            <a:avLst/>
          </a:prstGeom>
        </p:spPr>
      </p:pic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468047D7-62BE-4F0D-946F-293638AAFC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6420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206">
          <p15:clr>
            <a:srgbClr val="FBAE40"/>
          </p15:clr>
        </p15:guide>
        <p15:guide id="3" orient="horz" pos="3772" userDrawn="1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s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56616" y="1371600"/>
            <a:ext cx="8534400" cy="46164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72185" y="274321"/>
            <a:ext cx="7430276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Footer Placeholder 9">
            <a:extLst>
              <a:ext uri="{FF2B5EF4-FFF2-40B4-BE49-F238E27FC236}">
                <a16:creationId xmlns:a16="http://schemas.microsoft.com/office/drawing/2014/main" id="{ABEF75F3-1711-489F-A08C-9328DE9AC7F2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3FE81A5-2073-4945-BB5B-812F9353FEB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C216BB23-582F-4B13-8CFC-A600617B3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273096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0" orient="horz" pos="206" userDrawn="1">
          <p15:clr>
            <a:srgbClr val="FBAE40"/>
          </p15:clr>
        </p15:guide>
        <p15:guide id="2" orient="horz" pos="3772" userDrawn="1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0978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5C0C4BDB-A03D-4245-B68D-139B6936858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9486" r="23740"/>
          <a:stretch/>
        </p:blipFill>
        <p:spPr>
          <a:xfrm>
            <a:off x="-13645" y="1524000"/>
            <a:ext cx="9157646" cy="4845007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C86C884-D766-9149-B40E-B86A943DE6D1}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CD42FAE-26E3-4DE5-BC8F-C630755CABB5}"/>
              </a:ext>
            </a:extLst>
          </p:cNvPr>
          <p:cNvGrpSpPr/>
          <p:nvPr userDrawn="1"/>
        </p:nvGrpSpPr>
        <p:grpSpPr>
          <a:xfrm>
            <a:off x="331115" y="2099014"/>
            <a:ext cx="3863458" cy="3863458"/>
            <a:chOff x="331115" y="2099014"/>
            <a:chExt cx="3863458" cy="3863458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BC05BDC1-9FD2-487F-96D3-99A60DFF2DF9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3B6C85AF-40BF-481F-B230-2EC2FE116ADE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9C82988-802C-4FB8-98AD-D2FC0A223CD6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50748757-6631-4B8F-B2B2-0A5D2A24C95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itle 1">
            <a:extLst>
              <a:ext uri="{FF2B5EF4-FFF2-40B4-BE49-F238E27FC236}">
                <a16:creationId xmlns:a16="http://schemas.microsoft.com/office/drawing/2014/main" id="{DB33C924-3FD6-46F3-8F4D-D933476656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rgbClr val="FFB6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1" name="Subtitle 2">
            <a:extLst>
              <a:ext uri="{FF2B5EF4-FFF2-40B4-BE49-F238E27FC236}">
                <a16:creationId xmlns:a16="http://schemas.microsoft.com/office/drawing/2014/main" id="{AFDF1C8C-EF32-4F80-8B3B-9EDA8D988F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2" name="Text Placeholder 32">
            <a:extLst>
              <a:ext uri="{FF2B5EF4-FFF2-40B4-BE49-F238E27FC236}">
                <a16:creationId xmlns:a16="http://schemas.microsoft.com/office/drawing/2014/main" id="{88D52AD4-24DE-462D-AACA-5C2FA46AAB1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1792" y="5093208"/>
            <a:ext cx="2788920" cy="576185"/>
          </a:xfr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D86DC85-02AF-42BC-85AD-A7AA80CB2076}"/>
              </a:ext>
            </a:extLst>
          </p:cNvPr>
          <p:cNvCxnSpPr>
            <a:cxnSpLocks/>
          </p:cNvCxnSpPr>
          <p:nvPr userDrawn="1"/>
        </p:nvCxnSpPr>
        <p:spPr>
          <a:xfrm>
            <a:off x="714711" y="4913464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F0168EFA-D6C2-4F7E-B228-815598EC2B2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111D669-74A6-4F41-BFAC-F4CB24AEC38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7734" y="472527"/>
            <a:ext cx="3587614" cy="18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8370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 userDrawn="1"/>
        </p:nvGrpSpPr>
        <p:grpSpPr>
          <a:xfrm>
            <a:off x="0" y="1521567"/>
            <a:ext cx="9144000" cy="4846438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C86C884-D766-9149-B40E-B86A943DE6D1}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 32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99EC3BB-4571-47EE-A5F0-E16F7B4F29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53D62D0-94AB-439B-AC37-064E8506720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7734" y="472527"/>
            <a:ext cx="3587614" cy="18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3608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849" r="15416"/>
          <a:stretch/>
        </p:blipFill>
        <p:spPr>
          <a:xfrm>
            <a:off x="0" y="0"/>
            <a:ext cx="9144000" cy="6364224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9" name="Footer Placeholder 9">
            <a:extLst>
              <a:ext uri="{FF2B5EF4-FFF2-40B4-BE49-F238E27FC236}">
                <a16:creationId xmlns:a16="http://schemas.microsoft.com/office/drawing/2014/main" id="{91FFC595-1043-FF47-B12D-DE59D6ECDEAF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2897F304-D13A-4DA5-B7F7-FF30EFC8C4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33075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88" userDrawn="1">
          <p15:clr>
            <a:srgbClr val="FBAE40"/>
          </p15:clr>
        </p15:guide>
        <p15:guide id="2" orient="horz" pos="1968" userDrawn="1">
          <p15:clr>
            <a:srgbClr val="FBAE40"/>
          </p15:clr>
        </p15:guide>
        <p15:guide id="4" userDrawn="1">
          <p15:clr>
            <a:srgbClr val="FBAE40"/>
          </p15:clr>
        </p15:guide>
        <p15:guide id="5" pos="2880" userDrawn="1">
          <p15:clr>
            <a:srgbClr val="FBAE40"/>
          </p15:clr>
        </p15:guide>
        <p15:guide id="6" pos="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B14E5CB6-D66B-41F9-83A5-D13DF65813B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225" t="12480" b="3239"/>
          <a:stretch/>
        </p:blipFill>
        <p:spPr>
          <a:xfrm flipH="1">
            <a:off x="6010" y="-1"/>
            <a:ext cx="9150022" cy="6364715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9" name="Footer Placeholder 9">
            <a:extLst>
              <a:ext uri="{FF2B5EF4-FFF2-40B4-BE49-F238E27FC236}">
                <a16:creationId xmlns:a16="http://schemas.microsoft.com/office/drawing/2014/main" id="{91FFC595-1043-FF47-B12D-DE59D6ECDEAF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2897F304-D13A-4DA5-B7F7-FF30EFC8C4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1016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88">
          <p15:clr>
            <a:srgbClr val="FBAE40"/>
          </p15:clr>
        </p15:guide>
        <p15:guide id="2" orient="horz" pos="1968">
          <p15:clr>
            <a:srgbClr val="FBAE40"/>
          </p15:clr>
        </p15:guide>
        <p15:guide id="4">
          <p15:clr>
            <a:srgbClr val="FBAE40"/>
          </p15:clr>
        </p15:guide>
        <p15:guide id="5" pos="2880">
          <p15:clr>
            <a:srgbClr val="FBAE40"/>
          </p15:clr>
        </p15:guide>
        <p15:guide id="6" pos="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8CF57B6-1B1A-4B8F-9DFF-73A531E5D77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755"/>
            <a:ext cx="9144000" cy="6361823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rgbClr val="FFB6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9">
            <a:extLst>
              <a:ext uri="{FF2B5EF4-FFF2-40B4-BE49-F238E27FC236}">
                <a16:creationId xmlns:a16="http://schemas.microsoft.com/office/drawing/2014/main" id="{F1C43492-7E70-499B-AF94-526224C01DA8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CA704180-9FB4-409C-B364-B110408FEF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5179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456">
          <p15:clr>
            <a:srgbClr val="FBAE40"/>
          </p15:clr>
        </p15:guide>
        <p15:guide id="3" orient="horz" pos="2352">
          <p15:clr>
            <a:srgbClr val="FBAE40"/>
          </p15:clr>
        </p15:guide>
        <p15:guide id="4" orient="horz" pos="1488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621C48C-3392-4FDB-9369-6BC17D9CECD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8878"/>
            <a:ext cx="9144000" cy="6370670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DB4B4D12-AF0C-4D97-9CED-90CB55C54F58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8F72B6D8-B4B8-483C-B007-F56FA2D2AA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61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5957E67-98EC-4631-8D21-6B97CCB358A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"/>
          <a:stretch/>
        </p:blipFill>
        <p:spPr>
          <a:xfrm>
            <a:off x="0" y="0"/>
            <a:ext cx="9144000" cy="6367263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FEEE245A-9698-4A49-A735-5BCF7ABE0A3A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B84BA6A4-9923-441F-97B3-3C28313D03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0704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88">
          <p15:clr>
            <a:srgbClr val="FBAE40"/>
          </p15:clr>
        </p15:guide>
        <p15:guide id="2" orient="horz" pos="1968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6BAB23EC-917E-B047-8295-8203CA1ECBFE}"/>
              </a:ext>
            </a:extLst>
          </p:cNvPr>
          <p:cNvGrpSpPr/>
          <p:nvPr userDrawn="1"/>
        </p:nvGrpSpPr>
        <p:grpSpPr>
          <a:xfrm>
            <a:off x="0" y="0"/>
            <a:ext cx="9144000" cy="6366424"/>
            <a:chOff x="1" y="0"/>
            <a:chExt cx="9144000" cy="6366424"/>
          </a:xfrm>
        </p:grpSpPr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622D7C90-AFB1-5842-AE7B-3EE743CC58EE}"/>
                </a:ext>
              </a:extLst>
            </p:cNvPr>
            <p:cNvSpPr/>
            <p:nvPr userDrawn="1"/>
          </p:nvSpPr>
          <p:spPr>
            <a:xfrm>
              <a:off x="720000" y="3962630"/>
              <a:ext cx="8229600" cy="2403794"/>
            </a:xfrm>
            <a:custGeom>
              <a:avLst/>
              <a:gdLst>
                <a:gd name="connsiteX0" fmla="*/ 3062211 w 8229600"/>
                <a:gd name="connsiteY0" fmla="*/ 0 h 2403794"/>
                <a:gd name="connsiteX1" fmla="*/ 8229600 w 8229600"/>
                <a:gd name="connsiteY1" fmla="*/ 2403794 h 2403794"/>
                <a:gd name="connsiteX2" fmla="*/ 0 w 8229600"/>
                <a:gd name="connsiteY2" fmla="*/ 2403794 h 24037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29600" h="2403794">
                  <a:moveTo>
                    <a:pt x="3062211" y="0"/>
                  </a:moveTo>
                  <a:lnTo>
                    <a:pt x="8229600" y="2403794"/>
                  </a:lnTo>
                  <a:lnTo>
                    <a:pt x="0" y="2403794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4F2D842F-70F3-E249-837F-3B31E02390D7}"/>
                </a:ext>
              </a:extLst>
            </p:cNvPr>
            <p:cNvSpPr/>
            <p:nvPr userDrawn="1"/>
          </p:nvSpPr>
          <p:spPr>
            <a:xfrm>
              <a:off x="3782212" y="0"/>
              <a:ext cx="5361789" cy="6366424"/>
            </a:xfrm>
            <a:custGeom>
              <a:avLst/>
              <a:gdLst>
                <a:gd name="connsiteX0" fmla="*/ 5048021 w 5361789"/>
                <a:gd name="connsiteY0" fmla="*/ 0 h 6366424"/>
                <a:gd name="connsiteX1" fmla="*/ 5361789 w 5361789"/>
                <a:gd name="connsiteY1" fmla="*/ 0 h 6366424"/>
                <a:gd name="connsiteX2" fmla="*/ 5361789 w 5361789"/>
                <a:gd name="connsiteY2" fmla="*/ 6366424 h 6366424"/>
                <a:gd name="connsiteX3" fmla="*/ 5167389 w 5361789"/>
                <a:gd name="connsiteY3" fmla="*/ 6366424 h 6366424"/>
                <a:gd name="connsiteX4" fmla="*/ 0 w 5361789"/>
                <a:gd name="connsiteY4" fmla="*/ 3962630 h 6366424"/>
                <a:gd name="connsiteX5" fmla="*/ 5048021 w 5361789"/>
                <a:gd name="connsiteY5" fmla="*/ 0 h 6366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361789" h="6366424">
                  <a:moveTo>
                    <a:pt x="5048021" y="0"/>
                  </a:moveTo>
                  <a:lnTo>
                    <a:pt x="5361789" y="0"/>
                  </a:lnTo>
                  <a:lnTo>
                    <a:pt x="5361789" y="6366424"/>
                  </a:lnTo>
                  <a:lnTo>
                    <a:pt x="5167389" y="6366424"/>
                  </a:lnTo>
                  <a:lnTo>
                    <a:pt x="0" y="3962630"/>
                  </a:lnTo>
                  <a:lnTo>
                    <a:pt x="5048021" y="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6080FE84-562B-8D4E-8B93-4B4D187CAD16}"/>
                </a:ext>
              </a:extLst>
            </p:cNvPr>
            <p:cNvSpPr/>
            <p:nvPr userDrawn="1"/>
          </p:nvSpPr>
          <p:spPr>
            <a:xfrm>
              <a:off x="1" y="2203200"/>
              <a:ext cx="3782211" cy="4163224"/>
            </a:xfrm>
            <a:custGeom>
              <a:avLst/>
              <a:gdLst>
                <a:gd name="connsiteX0" fmla="*/ 0 w 3782211"/>
                <a:gd name="connsiteY0" fmla="*/ 0 h 4163224"/>
                <a:gd name="connsiteX1" fmla="*/ 3782211 w 3782211"/>
                <a:gd name="connsiteY1" fmla="*/ 1759430 h 4163224"/>
                <a:gd name="connsiteX2" fmla="*/ 720000 w 3782211"/>
                <a:gd name="connsiteY2" fmla="*/ 4163224 h 4163224"/>
                <a:gd name="connsiteX3" fmla="*/ 0 w 3782211"/>
                <a:gd name="connsiteY3" fmla="*/ 4163224 h 4163224"/>
                <a:gd name="connsiteX4" fmla="*/ 0 w 3782211"/>
                <a:gd name="connsiteY4" fmla="*/ 0 h 4163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82211" h="4163224">
                  <a:moveTo>
                    <a:pt x="0" y="0"/>
                  </a:moveTo>
                  <a:lnTo>
                    <a:pt x="3782211" y="1759430"/>
                  </a:lnTo>
                  <a:lnTo>
                    <a:pt x="720000" y="4163224"/>
                  </a:lnTo>
                  <a:lnTo>
                    <a:pt x="0" y="41632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56616" y="203829"/>
            <a:ext cx="7315200" cy="914400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 – Divider, 26 </a:t>
            </a:r>
            <a:r>
              <a:rPr lang="en-US" dirty="0" err="1"/>
              <a:t>p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56616" y="1252728"/>
            <a:ext cx="5943600" cy="517585"/>
          </a:xfrm>
        </p:spPr>
        <p:txBody>
          <a:bodyPr/>
          <a:lstStyle>
            <a:lvl1pPr marL="0" indent="0" algn="l">
              <a:buNone/>
              <a:defRPr sz="20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 – 20 pt., Black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9">
            <a:extLst>
              <a:ext uri="{FF2B5EF4-FFF2-40B4-BE49-F238E27FC236}">
                <a16:creationId xmlns:a16="http://schemas.microsoft.com/office/drawing/2014/main" id="{DFDDF79B-EC16-4D64-BB8F-31CA7644D797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CF049723-BA81-4AC5-BEAA-3E6F13DAD2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6851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74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6616" y="274321"/>
            <a:ext cx="6858000" cy="82296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6616" y="1280160"/>
            <a:ext cx="6858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6E6E250-D1F9-6444-A77C-4DC8C64A97D7}"/>
              </a:ext>
            </a:extLst>
          </p:cNvPr>
          <p:cNvSpPr/>
          <p:nvPr userDrawn="1"/>
        </p:nvSpPr>
        <p:spPr>
          <a:xfrm>
            <a:off x="0" y="6367263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A8145CF-2FEC-4A08-842F-42FF880BED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882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3" r:id="rId3"/>
    <p:sldLayoutId id="2147483667" r:id="rId4"/>
    <p:sldLayoutId id="2147483713" r:id="rId5"/>
    <p:sldLayoutId id="2147483709" r:id="rId6"/>
    <p:sldLayoutId id="2147483711" r:id="rId7"/>
    <p:sldLayoutId id="2147483712" r:id="rId8"/>
    <p:sldLayoutId id="2147483668" r:id="rId9"/>
    <p:sldLayoutId id="2147483662" r:id="rId10"/>
    <p:sldLayoutId id="2147483665" r:id="rId11"/>
    <p:sldLayoutId id="2147483666" r:id="rId12"/>
    <p:sldLayoutId id="2147483671" r:id="rId13"/>
    <p:sldLayoutId id="2147483669" r:id="rId14"/>
    <p:sldLayoutId id="2147483676" r:id="rId15"/>
    <p:sldLayoutId id="2147483675" r:id="rId16"/>
    <p:sldLayoutId id="2147483714" r:id="rId1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59" userDrawn="1">
          <p15:clr>
            <a:srgbClr val="F26B43"/>
          </p15:clr>
        </p15:guide>
        <p15:guide id="2" orient="horz" pos="360" userDrawn="1">
          <p15:clr>
            <a:srgbClr val="F26B43"/>
          </p15:clr>
        </p15:guide>
        <p15:guide id="5" pos="2880" userDrawn="1">
          <p15:clr>
            <a:srgbClr val="F26B43"/>
          </p15:clr>
        </p15:guide>
        <p15:guide id="6" pos="288" userDrawn="1">
          <p15:clr>
            <a:srgbClr val="F26B43"/>
          </p15:clr>
        </p15:guide>
        <p15:guide id="7" pos="5472" userDrawn="1">
          <p15:clr>
            <a:srgbClr val="F26B43"/>
          </p15:clr>
        </p15:guide>
        <p15:guide id="9" orient="horz" pos="4211" userDrawn="1">
          <p15:clr>
            <a:srgbClr val="F26B43"/>
          </p15:clr>
        </p15:guide>
        <p15:guide id="10" pos="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4.xml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5.xml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15.xml"/><Relationship Id="rId5" Type="http://schemas.openxmlformats.org/officeDocument/2006/relationships/diagramColors" Target="../diagrams/colors15.xml"/><Relationship Id="rId4" Type="http://schemas.openxmlformats.org/officeDocument/2006/relationships/diagramQuickStyle" Target="../diagrams/quickStyl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6.xml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16.xml"/><Relationship Id="rId5" Type="http://schemas.openxmlformats.org/officeDocument/2006/relationships/diagramColors" Target="../diagrams/colors16.xml"/><Relationship Id="rId4" Type="http://schemas.openxmlformats.org/officeDocument/2006/relationships/diagramQuickStyle" Target="../diagrams/quickStyl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7.xml"/><Relationship Id="rId2" Type="http://schemas.openxmlformats.org/officeDocument/2006/relationships/diagramData" Target="../diagrams/data17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17.xml"/><Relationship Id="rId5" Type="http://schemas.openxmlformats.org/officeDocument/2006/relationships/diagramColors" Target="../diagrams/colors17.xml"/><Relationship Id="rId4" Type="http://schemas.openxmlformats.org/officeDocument/2006/relationships/diagramQuickStyle" Target="../diagrams/quickStyle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8.xml"/><Relationship Id="rId2" Type="http://schemas.openxmlformats.org/officeDocument/2006/relationships/diagramData" Target="../diagrams/data18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18.xml"/><Relationship Id="rId5" Type="http://schemas.openxmlformats.org/officeDocument/2006/relationships/diagramColors" Target="../diagrams/colors18.xml"/><Relationship Id="rId4" Type="http://schemas.openxmlformats.org/officeDocument/2006/relationships/diagramQuickStyle" Target="../diagrams/quickStyle1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9.xml"/><Relationship Id="rId2" Type="http://schemas.openxmlformats.org/officeDocument/2006/relationships/diagramData" Target="../diagrams/data19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19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0.xml"/><Relationship Id="rId2" Type="http://schemas.openxmlformats.org/officeDocument/2006/relationships/diagramData" Target="../diagrams/data20.xml"/><Relationship Id="rId1" Type="http://schemas.openxmlformats.org/officeDocument/2006/relationships/slideLayout" Target="../slideLayouts/slideLayout17.xml"/><Relationship Id="rId6" Type="http://schemas.microsoft.com/office/2007/relationships/diagramDrawing" Target="../diagrams/drawing20.xml"/><Relationship Id="rId5" Type="http://schemas.openxmlformats.org/officeDocument/2006/relationships/diagramColors" Target="../diagrams/colors20.xml"/><Relationship Id="rId4" Type="http://schemas.openxmlformats.org/officeDocument/2006/relationships/diagramQuickStyle" Target="../diagrams/quickStyle2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1.xml"/><Relationship Id="rId2" Type="http://schemas.openxmlformats.org/officeDocument/2006/relationships/diagramData" Target="../diagrams/data21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21.xml"/><Relationship Id="rId5" Type="http://schemas.openxmlformats.org/officeDocument/2006/relationships/diagramColors" Target="../diagrams/colors21.xml"/><Relationship Id="rId4" Type="http://schemas.openxmlformats.org/officeDocument/2006/relationships/diagramQuickStyle" Target="../diagrams/quickStyle2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diagramLayout" Target="../diagrams/layout4.xml"/><Relationship Id="rId7" Type="http://schemas.openxmlformats.org/officeDocument/2006/relationships/diagramData" Target="../diagrams/data5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4.xml"/><Relationship Id="rId11" Type="http://schemas.microsoft.com/office/2007/relationships/diagramDrawing" Target="../diagrams/drawing5.xml"/><Relationship Id="rId5" Type="http://schemas.openxmlformats.org/officeDocument/2006/relationships/diagramColors" Target="../diagrams/colors4.xml"/><Relationship Id="rId10" Type="http://schemas.openxmlformats.org/officeDocument/2006/relationships/diagramColors" Target="../diagrams/colors5.xml"/><Relationship Id="rId4" Type="http://schemas.openxmlformats.org/officeDocument/2006/relationships/diagramQuickStyle" Target="../diagrams/quickStyle4.xml"/><Relationship Id="rId9" Type="http://schemas.openxmlformats.org/officeDocument/2006/relationships/diagramQuickStyle" Target="../diagrams/quickStyl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7.xml"/><Relationship Id="rId3" Type="http://schemas.openxmlformats.org/officeDocument/2006/relationships/diagramLayout" Target="../diagrams/layout6.xml"/><Relationship Id="rId7" Type="http://schemas.openxmlformats.org/officeDocument/2006/relationships/diagramData" Target="../diagrams/data7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6.xml"/><Relationship Id="rId11" Type="http://schemas.microsoft.com/office/2007/relationships/diagramDrawing" Target="../diagrams/drawing7.xml"/><Relationship Id="rId5" Type="http://schemas.openxmlformats.org/officeDocument/2006/relationships/diagramColors" Target="../diagrams/colors6.xml"/><Relationship Id="rId10" Type="http://schemas.openxmlformats.org/officeDocument/2006/relationships/diagramColors" Target="../diagrams/colors7.xml"/><Relationship Id="rId4" Type="http://schemas.openxmlformats.org/officeDocument/2006/relationships/diagramQuickStyle" Target="../diagrams/quickStyle6.xml"/><Relationship Id="rId9" Type="http://schemas.openxmlformats.org/officeDocument/2006/relationships/diagramQuickStyle" Target="../diagrams/quickStyle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0.xml"/><Relationship Id="rId3" Type="http://schemas.openxmlformats.org/officeDocument/2006/relationships/diagramLayout" Target="../diagrams/layout9.xml"/><Relationship Id="rId7" Type="http://schemas.openxmlformats.org/officeDocument/2006/relationships/diagramData" Target="../diagrams/data10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9.xml"/><Relationship Id="rId11" Type="http://schemas.microsoft.com/office/2007/relationships/diagramDrawing" Target="../diagrams/drawing10.xml"/><Relationship Id="rId5" Type="http://schemas.openxmlformats.org/officeDocument/2006/relationships/diagramColors" Target="../diagrams/colors9.xml"/><Relationship Id="rId10" Type="http://schemas.openxmlformats.org/officeDocument/2006/relationships/diagramColors" Target="../diagrams/colors10.xml"/><Relationship Id="rId4" Type="http://schemas.openxmlformats.org/officeDocument/2006/relationships/diagramQuickStyle" Target="../diagrams/quickStyle9.xml"/><Relationship Id="rId9" Type="http://schemas.openxmlformats.org/officeDocument/2006/relationships/diagramQuickStyle" Target="../diagrams/quickStyle1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2.xml"/><Relationship Id="rId3" Type="http://schemas.openxmlformats.org/officeDocument/2006/relationships/diagramLayout" Target="../diagrams/layout11.xml"/><Relationship Id="rId7" Type="http://schemas.openxmlformats.org/officeDocument/2006/relationships/diagramData" Target="../diagrams/data12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11.xml"/><Relationship Id="rId11" Type="http://schemas.microsoft.com/office/2007/relationships/diagramDrawing" Target="../diagrams/drawing12.xml"/><Relationship Id="rId5" Type="http://schemas.openxmlformats.org/officeDocument/2006/relationships/diagramColors" Target="../diagrams/colors11.xml"/><Relationship Id="rId10" Type="http://schemas.openxmlformats.org/officeDocument/2006/relationships/diagramColors" Target="../diagrams/colors12.xml"/><Relationship Id="rId4" Type="http://schemas.openxmlformats.org/officeDocument/2006/relationships/diagramQuickStyle" Target="../diagrams/quickStyle11.xml"/><Relationship Id="rId9" Type="http://schemas.openxmlformats.org/officeDocument/2006/relationships/diagramQuickStyle" Target="../diagrams/quickStyle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857388" cy="1289304"/>
          </a:xfrm>
        </p:spPr>
        <p:txBody>
          <a:bodyPr/>
          <a:lstStyle/>
          <a:p>
            <a:r>
              <a:rPr lang="en-US" dirty="0">
                <a:solidFill>
                  <a:srgbClr val="FFB600"/>
                </a:solidFill>
              </a:rPr>
              <a:t>Chapter 1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1792" y="3963647"/>
            <a:ext cx="2788920" cy="457200"/>
          </a:xfrm>
        </p:spPr>
        <p:txBody>
          <a:bodyPr/>
          <a:lstStyle/>
          <a:p>
            <a:r>
              <a:rPr lang="en-US" dirty="0"/>
              <a:t>Some Lessons from Recent Capital Market History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0" dirty="0"/>
              <a:t>Hillier, Fundamentals of Corporate Finance 4e</a:t>
            </a:r>
          </a:p>
        </p:txBody>
      </p:sp>
    </p:spTree>
    <p:extLst>
      <p:ext uri="{BB962C8B-B14F-4D97-AF65-F5344CB8AC3E}">
        <p14:creationId xmlns:p14="http://schemas.microsoft.com/office/powerpoint/2010/main" val="2488246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Returns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76200" y="1905000"/>
          <a:ext cx="8991600" cy="39084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54216" y="688975"/>
            <a:ext cx="8127784" cy="5112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0"/>
              </a:spcBef>
              <a:spcAft>
                <a:spcPct val="4000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71463" indent="-269875" algn="l" rtl="0" eaLnBrk="1" fontAlgn="base" hangingPunct="1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2pPr>
            <a:lvl3pPr marL="542925" indent="-269875" algn="l" rtl="0" eaLnBrk="1" fontAlgn="base" hangingPunct="1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809625" indent="-265113" algn="l" rtl="0" eaLnBrk="1" fontAlgn="base" hangingPunct="1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1081088" indent="-269875" algn="l" rtl="0" eaLnBrk="1" fontAlgn="base" hangingPunct="1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1538288" indent="-269875" algn="l" rtl="0" eaLnBrk="1" fontAlgn="base" hangingPunct="1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1995488" indent="-269875" algn="l" rtl="0" eaLnBrk="1" fontAlgn="base" hangingPunct="1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2452688" indent="-269875" algn="l" rtl="0" eaLnBrk="1" fontAlgn="base" hangingPunct="1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2909888" indent="-269875" algn="l" rtl="0" eaLnBrk="1" fontAlgn="base" hangingPunct="1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GB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</a:t>
            </a: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£37</a:t>
            </a:r>
            <a:r>
              <a:rPr kumimoji="0" lang="en-GB" sz="2400" b="1" i="0" u="none" strike="noStrike" kern="0" cap="none" spc="0" normalizeH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D</a:t>
            </a: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v</a:t>
            </a:r>
            <a:r>
              <a:rPr kumimoji="0" lang="en-GB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£1.85	P</a:t>
            </a:r>
            <a:r>
              <a:rPr kumimoji="0" lang="en-GB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£40.33</a:t>
            </a:r>
          </a:p>
          <a:p>
            <a:pPr>
              <a:spcAft>
                <a:spcPts val="0"/>
              </a:spcAft>
            </a:pPr>
            <a:r>
              <a:rPr lang="en-GB" dirty="0"/>
              <a:t>Dividend yield 	= Div</a:t>
            </a:r>
            <a:r>
              <a:rPr lang="en-GB" i="1" baseline="-25000" dirty="0"/>
              <a:t>t</a:t>
            </a:r>
            <a:r>
              <a:rPr lang="en-GB" baseline="-25000" dirty="0"/>
              <a:t>+1</a:t>
            </a:r>
            <a:r>
              <a:rPr lang="en-GB" baseline="30000" dirty="0"/>
              <a:t> </a:t>
            </a:r>
            <a:r>
              <a:rPr lang="en-GB" dirty="0"/>
              <a:t>/ P</a:t>
            </a:r>
            <a:r>
              <a:rPr lang="en-GB" i="1" baseline="-25000" dirty="0"/>
              <a:t>t</a:t>
            </a:r>
            <a:r>
              <a:rPr lang="en-GB" i="1" dirty="0"/>
              <a:t> </a:t>
            </a:r>
          </a:p>
          <a:p>
            <a:pPr>
              <a:spcAft>
                <a:spcPts val="0"/>
              </a:spcAft>
            </a:pPr>
            <a:r>
              <a:rPr lang="en-GB" i="1" dirty="0"/>
              <a:t>			</a:t>
            </a:r>
            <a:r>
              <a:rPr lang="en-GB" dirty="0"/>
              <a:t>= £1.85 / £37</a:t>
            </a:r>
          </a:p>
          <a:p>
            <a:pPr>
              <a:spcAft>
                <a:spcPts val="0"/>
              </a:spcAft>
            </a:pPr>
            <a:r>
              <a:rPr lang="en-GB" dirty="0"/>
              <a:t>		 	= 0.05 </a:t>
            </a:r>
          </a:p>
          <a:p>
            <a:pPr>
              <a:spcAft>
                <a:spcPts val="0"/>
              </a:spcAft>
            </a:pPr>
            <a:r>
              <a:rPr lang="en-GB" dirty="0"/>
              <a:t>			= 5%</a:t>
            </a:r>
          </a:p>
          <a:p>
            <a:pPr>
              <a:spcAft>
                <a:spcPts val="0"/>
              </a:spcAft>
            </a:pPr>
            <a:endParaRPr lang="en-GB" sz="1000" dirty="0"/>
          </a:p>
          <a:p>
            <a:pPr>
              <a:spcAft>
                <a:spcPts val="0"/>
              </a:spcAft>
            </a:pPr>
            <a:r>
              <a:rPr lang="en-GB" dirty="0"/>
              <a:t>Capital gain	= (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  <a:r>
              <a:rPr lang="en-GB" baseline="-25000" dirty="0"/>
              <a:t>+1</a:t>
            </a:r>
            <a:r>
              <a:rPr lang="en-GB" dirty="0"/>
              <a:t> – 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  <a:r>
              <a:rPr lang="en-GB" dirty="0"/>
              <a:t>)</a:t>
            </a:r>
            <a:r>
              <a:rPr lang="en-GB" baseline="30000" dirty="0"/>
              <a:t> </a:t>
            </a:r>
            <a:r>
              <a:rPr lang="en-GB" dirty="0"/>
              <a:t>/ 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</a:p>
          <a:p>
            <a:pPr>
              <a:spcAft>
                <a:spcPts val="0"/>
              </a:spcAft>
            </a:pPr>
            <a:r>
              <a:rPr lang="en-GB" dirty="0"/>
              <a:t>	          	= £40.33 – £37 / £37</a:t>
            </a:r>
          </a:p>
          <a:p>
            <a:pPr>
              <a:spcAft>
                <a:spcPts val="0"/>
              </a:spcAft>
            </a:pPr>
            <a:r>
              <a:rPr lang="en-GB" dirty="0"/>
              <a:t>	          	= £3.33 / £37</a:t>
            </a:r>
          </a:p>
          <a:p>
            <a:pPr>
              <a:spcAft>
                <a:spcPts val="0"/>
              </a:spcAft>
            </a:pPr>
            <a:r>
              <a:rPr lang="en-GB" dirty="0"/>
              <a:t>	          	= 0.09</a:t>
            </a:r>
          </a:p>
          <a:p>
            <a:pPr>
              <a:spcAft>
                <a:spcPts val="0"/>
              </a:spcAft>
            </a:pPr>
            <a:r>
              <a:rPr lang="en-GB" dirty="0"/>
              <a:t>	         	= 9%</a:t>
            </a:r>
          </a:p>
          <a:p>
            <a:pPr>
              <a:spcAft>
                <a:spcPts val="0"/>
              </a:spcAft>
            </a:pPr>
            <a:endParaRPr lang="en-GB" sz="1000" dirty="0"/>
          </a:p>
          <a:p>
            <a:pPr>
              <a:spcAft>
                <a:spcPts val="0"/>
              </a:spcAft>
            </a:pPr>
            <a:r>
              <a:rPr lang="en-GB" i="1" dirty="0"/>
              <a:t>R</a:t>
            </a:r>
            <a:r>
              <a:rPr lang="en-GB" i="1" baseline="-25000" dirty="0"/>
              <a:t>t</a:t>
            </a:r>
            <a:r>
              <a:rPr lang="en-GB" baseline="-25000" dirty="0"/>
              <a:t>+1 		</a:t>
            </a:r>
            <a:r>
              <a:rPr lang="en-GB" dirty="0"/>
              <a:t>= [Div</a:t>
            </a:r>
            <a:r>
              <a:rPr lang="en-GB" i="1" baseline="-25000" dirty="0"/>
              <a:t>t</a:t>
            </a:r>
            <a:r>
              <a:rPr lang="en-GB" baseline="-25000" dirty="0"/>
              <a:t>+1</a:t>
            </a:r>
            <a:r>
              <a:rPr lang="en-GB" baseline="30000" dirty="0"/>
              <a:t> </a:t>
            </a:r>
            <a:r>
              <a:rPr lang="en-GB" dirty="0"/>
              <a:t>/ 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  <a:r>
              <a:rPr lang="en-GB" dirty="0"/>
              <a:t>] + [(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  <a:r>
              <a:rPr lang="en-GB" baseline="-25000" dirty="0"/>
              <a:t>+1</a:t>
            </a:r>
            <a:r>
              <a:rPr lang="en-GB" dirty="0"/>
              <a:t> – 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  <a:r>
              <a:rPr lang="en-GB" dirty="0"/>
              <a:t>)</a:t>
            </a:r>
            <a:r>
              <a:rPr lang="en-GB" baseline="30000" dirty="0"/>
              <a:t> </a:t>
            </a:r>
            <a:r>
              <a:rPr lang="en-GB" dirty="0"/>
              <a:t>/ 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  <a:r>
              <a:rPr lang="en-GB" i="1" dirty="0"/>
              <a:t> </a:t>
            </a:r>
            <a:r>
              <a:rPr lang="en-GB" dirty="0"/>
              <a:t>]</a:t>
            </a:r>
            <a:endParaRPr lang="en-GB" baseline="-25000" dirty="0"/>
          </a:p>
          <a:p>
            <a:pPr>
              <a:spcAft>
                <a:spcPts val="0"/>
              </a:spcAft>
            </a:pPr>
            <a:r>
              <a:rPr lang="en-GB" dirty="0"/>
              <a:t>			= 5% + 9%</a:t>
            </a:r>
          </a:p>
          <a:p>
            <a:pPr>
              <a:spcAft>
                <a:spcPts val="0"/>
              </a:spcAft>
            </a:pPr>
            <a:r>
              <a:rPr lang="en-GB" dirty="0"/>
              <a:t>			= 14%</a:t>
            </a:r>
          </a:p>
          <a:p>
            <a:endParaRPr lang="en-GB" dirty="0"/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0" cap="none" spc="0" normalizeH="0" baseline="0" noProof="0" dirty="0">
              <a:ln>
                <a:noFill/>
              </a:ln>
              <a:solidFill>
                <a:srgbClr val="000005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8D8B0A3-9D3F-4C44-A9CB-E50734745D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CC988-C235-41B8-A74F-9ECA1D8B44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2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4171258"/>
              </p:ext>
            </p:extLst>
          </p:nvPr>
        </p:nvGraphicFramePr>
        <p:xfrm>
          <a:off x="327402" y="1386979"/>
          <a:ext cx="8463793" cy="34500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03C289-9F4B-419A-B41C-48B7B2C5EE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81B300-41B3-4FD1-9D19-DF7E704276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3939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DC69C-9357-C74A-BAA7-61E3956D274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The Historical Record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66564A-E65A-4E69-B3DC-1C46E6D359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ABDA30-18FA-4F57-B3B3-3DBC15EC6E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6761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The Historical Recor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0067695-CA96-B242-9261-CEB118D4F8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ock Market Performance of Selected Countri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40EE35-2AF1-4543-BC0E-219EE6FD1E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76868FD-5445-4642-B1EA-C762C27ECB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3135A12F-0E74-488C-B3AB-A696DF506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68" y="1545382"/>
            <a:ext cx="7661867" cy="3696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0251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The Historical Recor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A1AD019-7401-4664-88BB-2E86460CCF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4D48A3-7077-4DB7-8321-ECA330CFAD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7CA5CCE-D8B7-4D93-B0D2-E47006EBB1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3960406"/>
              </p:ext>
            </p:extLst>
          </p:nvPr>
        </p:nvGraphicFramePr>
        <p:xfrm>
          <a:off x="685801" y="377583"/>
          <a:ext cx="6447210" cy="53523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86110">
                  <a:extLst>
                    <a:ext uri="{9D8B030D-6E8A-4147-A177-3AD203B41FA5}">
                      <a16:colId xmlns:a16="http://schemas.microsoft.com/office/drawing/2014/main" val="892793133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3732372891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2528753554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2072578166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494848869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453035468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182474538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3284734194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3525224007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1378247373"/>
                    </a:ext>
                  </a:extLst>
                </a:gridCol>
                <a:gridCol w="586110">
                  <a:extLst>
                    <a:ext uri="{9D8B030D-6E8A-4147-A177-3AD203B41FA5}">
                      <a16:colId xmlns:a16="http://schemas.microsoft.com/office/drawing/2014/main" val="717881138"/>
                    </a:ext>
                  </a:extLst>
                </a:gridCol>
              </a:tblGrid>
              <a:tr h="492554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Table 11.1 </a:t>
                      </a:r>
                      <a:endParaRPr lang="en-GB" sz="8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Year-by-year stock market index levels for different countries, 2010–202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4863697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Date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Belgium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China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Denmark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France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Germany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India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Netherlands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Sweden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UK Large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UK Midcap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4155861380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1/01/201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610226471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3/01/201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4.7866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85.6868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37.185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99.0989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17.328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17.728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8.759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3.655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8.998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4.196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571828486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2/01/201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84.1815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67.1139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 dirty="0">
                          <a:effectLst/>
                        </a:rPr>
                        <a:t>118.2393</a:t>
                      </a:r>
                      <a:endParaRPr lang="en-GB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81.8605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1.982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88.852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95.1270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5.01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2.944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8.5529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3932262337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1/01/201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98.5742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69.2411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47.36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92.499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7.779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12.115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1.527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16.077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8.958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32.965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2942202611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1/01/201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16.411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64.5678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82.809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9.1359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60.340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1.046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16.6859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40.0569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4.685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71.22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727788155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1/01/201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30.802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98.704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21.105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8.546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64.5936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57.502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4.385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53.884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1.3049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72.833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2290471713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1/01/2016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47.327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7.996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301.217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17.8016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80.3296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49.792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30.581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52.0216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15.323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87.278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4128390187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2/01/201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44.53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94.7057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67.296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4.033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94.686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52.280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40.958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60.428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31.9599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94.235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494154898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1/01/201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58.379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0.916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304.202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34.962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16.832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93.60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56.4486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65.693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42.027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22.69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2862099639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1/01/2019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9.1449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76.0999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64.801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0.180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77.240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07.586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38.235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48.020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4.298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88.054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1883430729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01/01/202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57.501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93.0726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337.3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51.8689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22.394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36.5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66.353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86.173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39.342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35.1314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2699847493"/>
                  </a:ext>
                </a:extLst>
              </a:tr>
              <a:tr h="373828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27/04/2020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20.8957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85.9130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347.2096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14.453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78.9361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81.7545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38.7302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61.7608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>
                          <a:effectLst/>
                        </a:rPr>
                        <a:t>108.0163</a:t>
                      </a:r>
                      <a:endParaRPr lang="en-GB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900" dirty="0">
                          <a:effectLst/>
                        </a:rPr>
                        <a:t>171.4076</a:t>
                      </a:r>
                      <a:endParaRPr lang="en-GB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54" marR="7254" marT="7254" marB="7254" anchor="ctr"/>
                </a:tc>
                <a:extLst>
                  <a:ext uri="{0D108BD9-81ED-4DB2-BD59-A6C34878D82A}">
                    <a16:rowId xmlns:a16="http://schemas.microsoft.com/office/drawing/2014/main" val="945437159"/>
                  </a:ext>
                </a:extLst>
              </a:tr>
            </a:tbl>
          </a:graphicData>
        </a:graphic>
      </p:graphicFrame>
      <p:sp>
        <p:nvSpPr>
          <p:cNvPr id="8" name="Rectangle 1">
            <a:extLst>
              <a:ext uri="{FF2B5EF4-FFF2-40B4-BE49-F238E27FC236}">
                <a16:creationId xmlns:a16="http://schemas.microsoft.com/office/drawing/2014/main" id="{E5839C83-A4BB-4921-AE36-33622F38E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48" y="5830485"/>
            <a:ext cx="53690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1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urce: Yahoo! Finance. © 2020 Yahoo! All rights reserved.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40550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The Historical Record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0580648-5CC6-45B1-9CCD-FA7224B9E0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F921F31-1734-4771-8F2C-0C0960537B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28405940-7974-4155-B9F9-B67C4B86C7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52801"/>
              </p:ext>
            </p:extLst>
          </p:nvPr>
        </p:nvGraphicFramePr>
        <p:xfrm>
          <a:off x="221126" y="688975"/>
          <a:ext cx="8465677" cy="43973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9607">
                  <a:extLst>
                    <a:ext uri="{9D8B030D-6E8A-4147-A177-3AD203B41FA5}">
                      <a16:colId xmlns:a16="http://schemas.microsoft.com/office/drawing/2014/main" val="379055949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567665563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370858313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1593231969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275641841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4179954962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2648667984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884255508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1852358203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3007664806"/>
                    </a:ext>
                  </a:extLst>
                </a:gridCol>
                <a:gridCol w="769607">
                  <a:extLst>
                    <a:ext uri="{9D8B030D-6E8A-4147-A177-3AD203B41FA5}">
                      <a16:colId xmlns:a16="http://schemas.microsoft.com/office/drawing/2014/main" val="1596891925"/>
                    </a:ext>
                  </a:extLst>
                </a:gridCol>
              </a:tblGrid>
              <a:tr h="622175">
                <a:tc gridSpan="1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Table 11.2                  </a:t>
                      </a:r>
                      <a:endParaRPr lang="en-GB" sz="11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Annual returns for different countries, 2010–2020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3837519"/>
                  </a:ext>
                </a:extLst>
              </a:tr>
              <a:tr h="49637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Date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Belgium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China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Denmark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France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 dirty="0">
                          <a:effectLst/>
                        </a:rPr>
                        <a:t>Germany</a:t>
                      </a:r>
                      <a:endParaRPr lang="en-GB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India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Netherlands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Sweden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UK Large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UK Midcap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732164688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0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4.7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4.3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37.1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0.9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7.3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7.7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8.7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3.6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9.0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4.2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662402428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1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9.6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21.6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3.8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7.4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3.0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24.5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2.5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5.0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5.5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2.6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290449598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2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7.1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3.17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4.6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3.0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5.3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6.1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6.7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0.5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5.8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2.4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320942683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3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8.1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-6.7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4.0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7.9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5.4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7.97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4.9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.6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4.4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8.77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448667982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4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2.3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52.87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.9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0.5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.6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30.12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6.6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9.87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2.7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0.9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4254362023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5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2.6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9.4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36.2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8.5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9.5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4.9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4.9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.2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4.9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8.3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478938656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6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.8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2.3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1.2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5.2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7.9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.6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7.9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5.5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4.4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3.7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469489420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7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9.5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6.5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3.8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8.8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1.37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7.1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0.9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3.2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7.6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4.6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728037824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8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8.4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24.5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2.9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0.9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8.2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7.22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1.6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0.67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2.4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5.5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777096693"/>
                  </a:ext>
                </a:extLst>
              </a:tr>
              <a:tr h="254044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19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1.96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2.3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7.3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6.37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5.4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3.9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0.3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5.7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12.10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5.0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974757055"/>
                  </a:ext>
                </a:extLst>
              </a:tr>
              <a:tr h="738385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Jan–Apr 2020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23.2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7.69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.93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24.6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9.54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23.15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6.6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13.11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–22.48%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 dirty="0">
                          <a:effectLst/>
                        </a:rPr>
                        <a:t>–27.10%</a:t>
                      </a:r>
                      <a:endParaRPr lang="en-GB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146406841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87697D8-B529-43AD-A57D-AC9210570681}"/>
              </a:ext>
            </a:extLst>
          </p:cNvPr>
          <p:cNvSpPr txBox="1"/>
          <p:nvPr/>
        </p:nvSpPr>
        <p:spPr>
          <a:xfrm>
            <a:off x="221126" y="5328606"/>
            <a:ext cx="650081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1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urce: Yahoo! Finance. © 2013 Yahoo! All rights reserved. Note: returns are for period January–</a:t>
            </a:r>
            <a:endParaRPr kumimoji="0" lang="en-GB" altLang="en-US" sz="12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3008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15C9F-C345-514D-BDE2-3D8F0A26C5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Average Returns: The First Lesson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5438C68-2208-49E6-B02C-DE7B5EFAA4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22C2075-BFDF-433F-BFB4-86B57BBBA9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244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GB" b="0" dirty="0">
                <a:solidFill>
                  <a:schemeClr val="bg1"/>
                </a:solidFill>
                <a:latin typeface="Cambria" panose="02040503050406030204" pitchFamily="18" charset="0"/>
              </a:rPr>
              <a:t>Average Returns: The First Les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85992"/>
              </p:ext>
            </p:extLst>
          </p:nvPr>
        </p:nvGraphicFramePr>
        <p:xfrm>
          <a:off x="783039" y="2013493"/>
          <a:ext cx="7552520" cy="170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11300" imgH="342900" progId="Equation.DSMT4">
                  <p:embed/>
                </p:oleObj>
              </mc:Choice>
              <mc:Fallback>
                <p:oleObj name="Equation" r:id="rId3" imgW="1511300" imgH="3429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39" y="2013493"/>
                        <a:ext cx="7552520" cy="1709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FB4C667-AE0B-41A0-9BAA-7022F62710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4E36BD-E2B4-439F-AAE7-3338E56617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973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58EDC1-765B-B746-A47C-CEA20D2610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634" y="935298"/>
            <a:ext cx="6974732" cy="4411728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4CFA524-E5A2-4B8B-AD3F-BA90C835DB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176987-753A-4D15-AAFB-D07CFA9440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2011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6D1539-5CD6-EF41-B5DA-858AFB3C0D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5ADB3B-E905-994B-80FD-94844AD2BD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412EAF-92A4-7C46-932D-01C703A88F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0510" y="100584"/>
            <a:ext cx="6322979" cy="62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8991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04B28-274F-7246-9867-5393E8793A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apter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DBB33B-35E8-2B4B-8240-BE6D63EAD7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87ED7-649B-194D-AB54-6846F4215D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7" name="Content Placeholder 4">
            <a:extLst>
              <a:ext uri="{FF2B5EF4-FFF2-40B4-BE49-F238E27FC236}">
                <a16:creationId xmlns:a16="http://schemas.microsoft.com/office/drawing/2014/main" id="{F3862DFC-7664-DC4A-AA3B-0253B16F05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657343"/>
              </p:ext>
            </p:extLst>
          </p:nvPr>
        </p:nvGraphicFramePr>
        <p:xfrm>
          <a:off x="152400" y="990600"/>
          <a:ext cx="8615680" cy="50244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043084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BC9D96-5CAF-F949-808A-C07FC7029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quity Risk Premiums, 1900 - 20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308D40-8483-8E49-B23B-371CB42AF3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74CC5E-7191-2B40-94D0-61F807D0E7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D5E70128-87DF-C143-8C0B-DD01FA7DD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01" y="1740475"/>
            <a:ext cx="7021680" cy="311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47504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GB" b="0" dirty="0">
                <a:solidFill>
                  <a:schemeClr val="bg1"/>
                </a:solidFill>
                <a:latin typeface="Cambria" panose="02040503050406030204" pitchFamily="18" charset="0"/>
              </a:rPr>
              <a:t>Average Returns: The First Les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7443461"/>
              </p:ext>
            </p:extLst>
          </p:nvPr>
        </p:nvGraphicFramePr>
        <p:xfrm>
          <a:off x="357187" y="1439694"/>
          <a:ext cx="7930779" cy="40530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57CCB52-5911-4034-B7CC-C490CE5E70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F14C69-096F-4835-83B3-838F6A1040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0577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E52FC2-F20A-F04A-B654-381265023E9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The Variability of Returns: The Second Lesson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5AE333-F669-4057-AA7D-6BE243341E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817394-73CD-490D-AF6A-BF6E4EDBA2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6143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56A26A-B1DD-F74D-9F5E-E337DF698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riance and Standard Devi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DEF275-CEAC-C640-9D6A-6BCE5D5DD8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431675-BCA0-384F-9B9D-0EB78F2F28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13EF482A-FD27-B848-BAEB-7AE12E89AB8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66080440"/>
              </p:ext>
            </p:extLst>
          </p:nvPr>
        </p:nvGraphicFramePr>
        <p:xfrm>
          <a:off x="0" y="946279"/>
          <a:ext cx="8258783" cy="51478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0073577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254216" y="562062"/>
            <a:ext cx="8576500" cy="5422168"/>
            <a:chOff x="178016" y="644"/>
            <a:chExt cx="8576500" cy="5110460"/>
          </a:xfrm>
          <a:solidFill>
            <a:schemeClr val="accent1"/>
          </a:solidFill>
          <a:scene3d>
            <a:camera prst="orthographicFront"/>
            <a:lightRig rig="flat" dir="t"/>
          </a:scene3d>
        </p:grpSpPr>
        <p:sp>
          <p:nvSpPr>
            <p:cNvPr id="10" name="Rectangle 9"/>
            <p:cNvSpPr/>
            <p:nvPr/>
          </p:nvSpPr>
          <p:spPr>
            <a:xfrm>
              <a:off x="237083" y="644"/>
              <a:ext cx="8517433" cy="5110460"/>
            </a:xfrm>
            <a:prstGeom prst="rect">
              <a:avLst/>
            </a:prstGeom>
            <a:grpFill/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178016" y="644"/>
              <a:ext cx="8517433" cy="5110460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71450" tIns="171450" rIns="171450" bIns="171450" numCol="1" spcCol="1270" anchor="ctr" anchorCtr="0">
              <a:noAutofit/>
            </a:bodyPr>
            <a:lstStyle/>
            <a:p>
              <a:pPr lvl="0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kern="1200" dirty="0">
                  <a:solidFill>
                    <a:schemeClr val="bg2"/>
                  </a:solidFill>
                </a:rPr>
                <a:t>Suppose a particular investment had returns of 10 per cent, 12 per cent, 3 per cent and -9 per cent over the last </a:t>
              </a:r>
              <a:r>
                <a:rPr lang="en-US" sz="3600" dirty="0">
                  <a:solidFill>
                    <a:schemeClr val="bg2"/>
                  </a:solidFill>
                </a:rPr>
                <a:t>4</a:t>
              </a:r>
              <a:r>
                <a:rPr lang="en-US" sz="3600" kern="1200" dirty="0">
                  <a:solidFill>
                    <a:schemeClr val="bg2"/>
                  </a:solidFill>
                </a:rPr>
                <a:t> years. </a:t>
              </a:r>
            </a:p>
            <a:p>
              <a:pPr lvl="0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kern="1200" dirty="0">
                  <a:solidFill>
                    <a:schemeClr val="bg2"/>
                  </a:solidFill>
                </a:rPr>
                <a:t>The average return </a:t>
              </a:r>
              <a:r>
                <a:rPr lang="en-US" sz="3600" dirty="0">
                  <a:solidFill>
                    <a:schemeClr val="bg2"/>
                  </a:solidFill>
                </a:rPr>
                <a:t>= </a:t>
              </a:r>
            </a:p>
            <a:p>
              <a:pPr lvl="0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kern="1200" dirty="0">
                  <a:solidFill>
                    <a:schemeClr val="bg2"/>
                  </a:solidFill>
                </a:rPr>
                <a:t>(0.10 + 0.12 + 0.03 - 0.09)/4 = 4% </a:t>
              </a:r>
            </a:p>
            <a:p>
              <a:pPr lvl="0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600" kern="1200" dirty="0">
                <a:solidFill>
                  <a:schemeClr val="bg2"/>
                </a:solidFill>
              </a:endParaRPr>
            </a:p>
            <a:p>
              <a:pPr lvl="0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i="1" kern="1200" dirty="0">
                  <a:solidFill>
                    <a:schemeClr val="bg2"/>
                  </a:solidFill>
                </a:rPr>
                <a:t>What is the </a:t>
              </a:r>
              <a:r>
                <a:rPr lang="en-US" sz="4000" b="1" i="1" kern="1200" dirty="0">
                  <a:solidFill>
                    <a:schemeClr val="bg2"/>
                  </a:solidFill>
                </a:rPr>
                <a:t>Standard Deviation of Returns</a:t>
              </a:r>
              <a:r>
                <a:rPr lang="en-US" sz="4000" i="1" kern="1200" dirty="0">
                  <a:solidFill>
                    <a:schemeClr val="bg2"/>
                  </a:solidFill>
                </a:rPr>
                <a:t>?</a:t>
              </a:r>
              <a:endParaRPr lang="en-GB" sz="4000" i="1" kern="1200" dirty="0">
                <a:solidFill>
                  <a:schemeClr val="bg2"/>
                </a:solidFill>
              </a:endParaRPr>
            </a:p>
          </p:txBody>
        </p:sp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5656CD-62E1-4FD6-9D09-9D798E46AC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4F79F5-7733-4427-ADEA-CCEBD314C3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8232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908" y="1467460"/>
            <a:ext cx="7396850" cy="1835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81807" y="3584143"/>
            <a:ext cx="80477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err="1"/>
              <a:t>Var</a:t>
            </a:r>
            <a:r>
              <a:rPr lang="en-US" sz="3000" dirty="0"/>
              <a:t>(</a:t>
            </a:r>
            <a:r>
              <a:rPr lang="en-US" sz="3000" i="1" dirty="0"/>
              <a:t>R</a:t>
            </a:r>
            <a:r>
              <a:rPr lang="en-US" sz="3000" dirty="0"/>
              <a:t>) = σ</a:t>
            </a:r>
            <a:r>
              <a:rPr lang="en-US" sz="3000" baseline="30000" dirty="0"/>
              <a:t>2</a:t>
            </a:r>
            <a:r>
              <a:rPr lang="en-US" sz="3000" dirty="0"/>
              <a:t> = 0.027/(4 </a:t>
            </a:r>
            <a:r>
              <a:rPr lang="en-US" sz="3000" dirty="0">
                <a:sym typeface="Symbol"/>
              </a:rPr>
              <a:t>-</a:t>
            </a:r>
            <a:r>
              <a:rPr lang="en-US" sz="3000" dirty="0"/>
              <a:t> 1) = 0.009</a:t>
            </a:r>
          </a:p>
          <a:p>
            <a:endParaRPr lang="en-US" sz="3000" dirty="0"/>
          </a:p>
          <a:p>
            <a:r>
              <a:rPr lang="en-US" sz="3000" dirty="0"/>
              <a:t>SD(</a:t>
            </a:r>
            <a:r>
              <a:rPr lang="en-US" sz="3000" i="1" dirty="0"/>
              <a:t>R</a:t>
            </a:r>
            <a:r>
              <a:rPr lang="en-US" sz="3000" dirty="0"/>
              <a:t>) =</a:t>
            </a:r>
            <a:r>
              <a:rPr lang="en-US" sz="3000" i="1" dirty="0"/>
              <a:t> </a:t>
            </a:r>
            <a:r>
              <a:rPr lang="el-GR" sz="3000" i="1" dirty="0"/>
              <a:t>σ</a:t>
            </a:r>
            <a:r>
              <a:rPr lang="en-GB" sz="3000" i="1" dirty="0"/>
              <a:t> </a:t>
            </a:r>
            <a:r>
              <a:rPr lang="en-GB" sz="3000" dirty="0"/>
              <a:t>= √0.009 = 0.09487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43E2281A-D293-5A45-BAB2-5D7A61ECAC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Variability of Returns: The Second Lesson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AD466FC-F0EE-469C-AA55-0282F5D58F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5BFEC5-B0E7-4A57-8A42-7E2CB50A38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8239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2DEB44-1C9A-C74D-9200-5BF93497B2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EFC6AD-9ED4-5B4D-A9AE-36C6707119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F1C7E4A-EB74-A242-B07F-959C5778D2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2183" y="799701"/>
            <a:ext cx="6799634" cy="4856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126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D1CAB-710C-9243-AB9B-645B60A06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ock Return Distributions: The Normal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2BAB5D-5074-6B42-8171-97F9A859A3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3366BE-45D7-D546-AAF3-D2270AC962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391F0D0-44A0-7A45-AC55-359A9CA4F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181" y="1735939"/>
            <a:ext cx="7239637" cy="3386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53518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70D1860-AC91-D649-BD75-804A5EEEDFC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More about Average Retur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96BE4A-88A8-8B48-BDB5-E70D869AEE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7377DE-C674-A943-9107-BC0F804EF1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47380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53B965-3763-4C40-A3EE-77C7CA2736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352006-BE5E-8C4C-B79A-8B8B565623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2DF6B4C9-3D5D-D643-B6C1-13D9A54D7D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2029928"/>
              </p:ext>
            </p:extLst>
          </p:nvPr>
        </p:nvGraphicFramePr>
        <p:xfrm>
          <a:off x="696583" y="794012"/>
          <a:ext cx="7750833" cy="49096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008282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84176-0934-7043-B07A-5050A88D706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Return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A7FFC2-E941-48B1-94AA-8B13A569B9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25D47A-964A-4206-BE7C-224FA68653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891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BCF7A-2E0F-0F40-838B-9D3E6BE55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about Average Retur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DDAC3B-D273-3840-9DEA-BB354E01FD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32EBFE-063D-5F4B-A62C-122E151FD9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6CE0023-4FAE-954C-8111-84C92D85FEF6}"/>
              </a:ext>
            </a:extLst>
          </p:cNvPr>
          <p:cNvSpPr txBox="1">
            <a:spLocks/>
          </p:cNvSpPr>
          <p:nvPr/>
        </p:nvSpPr>
        <p:spPr>
          <a:xfrm>
            <a:off x="76200" y="1524000"/>
            <a:ext cx="7394643" cy="246434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If we have </a:t>
            </a:r>
            <a:r>
              <a:rPr lang="en-US" i="1" dirty="0"/>
              <a:t>T</a:t>
            </a:r>
            <a:r>
              <a:rPr lang="en-US" dirty="0"/>
              <a:t> years of returns, the geometric average return over these </a:t>
            </a:r>
            <a:r>
              <a:rPr lang="en-US" i="1" dirty="0"/>
              <a:t>T </a:t>
            </a:r>
            <a:r>
              <a:rPr lang="en-US" dirty="0"/>
              <a:t>years is calculated using: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dirty="0"/>
              <a:t>Geometric average return </a:t>
            </a:r>
          </a:p>
          <a:p>
            <a:pPr marL="0" indent="0" algn="ctr">
              <a:buNone/>
            </a:pPr>
            <a:r>
              <a:rPr lang="en-US" b="1" dirty="0"/>
              <a:t>= </a:t>
            </a:r>
            <a:r>
              <a:rPr lang="en-US" sz="2800" b="1" dirty="0"/>
              <a:t>[(1 + </a:t>
            </a:r>
            <a:r>
              <a:rPr lang="en-US" sz="2800" b="1" i="1" dirty="0"/>
              <a:t>R</a:t>
            </a:r>
            <a:r>
              <a:rPr lang="en-US" sz="2800" b="1" baseline="-25000" dirty="0"/>
              <a:t>1</a:t>
            </a:r>
            <a:r>
              <a:rPr lang="en-US" sz="2800" b="1" dirty="0"/>
              <a:t>) </a:t>
            </a:r>
            <a:r>
              <a:rPr lang="en-US" sz="2800" b="1" dirty="0">
                <a:sym typeface="Symbol"/>
              </a:rPr>
              <a:t>x</a:t>
            </a:r>
            <a:r>
              <a:rPr lang="en-US" sz="2800" b="1" dirty="0"/>
              <a:t> (1 + </a:t>
            </a:r>
            <a:r>
              <a:rPr lang="en-US" sz="2800" b="1" i="1" dirty="0"/>
              <a:t>R</a:t>
            </a:r>
            <a:r>
              <a:rPr lang="en-US" sz="2800" b="1" baseline="-25000" dirty="0"/>
              <a:t>2</a:t>
            </a:r>
            <a:r>
              <a:rPr lang="en-US" sz="2800" b="1" dirty="0"/>
              <a:t>) x … x (1 + </a:t>
            </a:r>
            <a:r>
              <a:rPr lang="en-US" sz="2800" b="1" i="1" dirty="0"/>
              <a:t>R</a:t>
            </a:r>
            <a:r>
              <a:rPr lang="en-US" sz="2800" b="1" baseline="-25000" dirty="0"/>
              <a:t>T</a:t>
            </a:r>
            <a:r>
              <a:rPr lang="en-US" sz="2800" b="1" dirty="0"/>
              <a:t>)] </a:t>
            </a:r>
            <a:r>
              <a:rPr lang="en-US" sz="2800" b="1" baseline="30000" dirty="0"/>
              <a:t>1/</a:t>
            </a:r>
            <a:r>
              <a:rPr lang="en-US" sz="2800" b="1" i="1" baseline="30000" dirty="0"/>
              <a:t>T</a:t>
            </a:r>
            <a:r>
              <a:rPr lang="en-US" sz="2800" b="1" dirty="0"/>
              <a:t> – 1 </a:t>
            </a:r>
          </a:p>
          <a:p>
            <a:pPr algn="ctr"/>
            <a:endParaRPr lang="en-US" dirty="0"/>
          </a:p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20303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More about Average Returns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DE4E09F-60E7-46DB-94B3-25A421BB5C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8A6B4D1-0D03-4447-AC73-5034A5CCC0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3" name="Picture 2" descr="Table&#10;&#10;Description automatically generated with medium confidence">
            <a:extLst>
              <a:ext uri="{FF2B5EF4-FFF2-40B4-BE49-F238E27FC236}">
                <a16:creationId xmlns:a16="http://schemas.microsoft.com/office/drawing/2014/main" id="{1F6D2380-28DE-4567-A9E5-030328A75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434" y="100584"/>
            <a:ext cx="5977322" cy="5789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1021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F222B-AAA6-C546-B984-8754115442F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Capital Market Efficienc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6205BA-8326-CD4A-8649-62EF8E36E9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DCDE9F-84C6-1B43-8544-18AD9AF147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4036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6978202"/>
              </p:ext>
            </p:extLst>
          </p:nvPr>
        </p:nvGraphicFramePr>
        <p:xfrm>
          <a:off x="495300" y="1001712"/>
          <a:ext cx="8153400" cy="49815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9E98C9-1AE8-4D00-83A3-D0BC515761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333470-D4A0-4524-9A20-1CC261FA2D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130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21323E-BB85-5846-AD26-F01F3465F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ice Behaviour in an Efficient Mark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486AC0-D8E8-6949-AEA9-EFFF0C3CE0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388D6-C8A8-3D4C-80DF-7A83AC95C4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20117DA8-67D3-314F-BD68-8F34E5F86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88224"/>
            <a:ext cx="5486400" cy="5186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19608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4433298"/>
              </p:ext>
            </p:extLst>
          </p:nvPr>
        </p:nvGraphicFramePr>
        <p:xfrm>
          <a:off x="1029764" y="1091967"/>
          <a:ext cx="7084472" cy="38456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C011FD-15A6-488D-94F9-66487FF325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E1828D-7641-4C0C-ACD8-5281964A81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677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77724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  <a:cs typeface="VectipedeRg-Regular"/>
              </a:rPr>
              <a:t>Concept Qui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762000"/>
            <a:ext cx="8610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/>
              <a:t>How much do you understand?</a:t>
            </a:r>
            <a:endParaRPr lang="en-US" sz="3200" i="1" dirty="0"/>
          </a:p>
        </p:txBody>
      </p:sp>
      <p:graphicFrame>
        <p:nvGraphicFramePr>
          <p:cNvPr id="5" name="Diagram 4"/>
          <p:cNvGraphicFramePr/>
          <p:nvPr/>
        </p:nvGraphicFramePr>
        <p:xfrm>
          <a:off x="152400" y="1371600"/>
          <a:ext cx="8915400" cy="472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57400" y="1372176"/>
            <a:ext cx="6553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/>
              <a:t>What are the two parts of total return?  What is the difference between a cash return and a percentage return? Which type is more convenient and why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57400" y="4495800"/>
            <a:ext cx="655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/>
              <a:t>What were the first and second lessons from capital market history?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57400" y="3356174"/>
            <a:ext cx="655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/>
              <a:t>What is meant by excess return and risk premium?</a:t>
            </a:r>
          </a:p>
        </p:txBody>
      </p:sp>
    </p:spTree>
    <p:extLst>
      <p:ext uri="{BB962C8B-B14F-4D97-AF65-F5344CB8AC3E}">
        <p14:creationId xmlns:p14="http://schemas.microsoft.com/office/powerpoint/2010/main" val="40891799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8B0C3-D1E4-9342-AD20-376E5B7BD4B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Concept Quiz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A8E3C6-9DE4-42AA-83BC-51DCBBB61D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533884-6ED3-4E40-8B20-3919AB1BE6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92848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36F128-8334-9F4A-8016-F6D293FA2F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A77606-CE49-4445-A1C8-0C7C8734A8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23C40A65-E486-F744-ACEA-EA88C9D4522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67796721"/>
              </p:ext>
            </p:extLst>
          </p:nvPr>
        </p:nvGraphicFramePr>
        <p:xfrm>
          <a:off x="762000" y="917372"/>
          <a:ext cx="7620000" cy="502325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098860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76200" y="936625"/>
          <a:ext cx="8991600" cy="5111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6617045"/>
              </p:ext>
            </p:extLst>
          </p:nvPr>
        </p:nvGraphicFramePr>
        <p:xfrm>
          <a:off x="357188" y="1143000"/>
          <a:ext cx="8429625" cy="4349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09ECBE-EEED-49D7-8D90-41F5F7F181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FCC3EE-4251-48EA-869B-6E479EB31A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2381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Returns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76200" y="936625"/>
          <a:ext cx="8991600" cy="5111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204679" y="914400"/>
          <a:ext cx="8734642" cy="487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145AE10-68C3-4BD5-A532-667080AA11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093C09C-E7CA-4B6D-9E16-28198E34DD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9167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Returns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76200" y="936625"/>
          <a:ext cx="8991600" cy="5111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3120347"/>
              </p:ext>
            </p:extLst>
          </p:nvPr>
        </p:nvGraphicFramePr>
        <p:xfrm>
          <a:off x="357187" y="1548457"/>
          <a:ext cx="8429625" cy="4349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3F5FE3B3-5769-7247-9E6C-3DA309FE42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netary Return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A078AB-1D51-42FD-94B5-375D102010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1DA744-C5F5-4DCC-8E55-73BEE52286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53208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Returns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5120410"/>
              </p:ext>
            </p:extLst>
          </p:nvPr>
        </p:nvGraphicFramePr>
        <p:xfrm>
          <a:off x="419100" y="1077913"/>
          <a:ext cx="5981700" cy="42333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9C08719-072E-4C71-BF34-09191BB27D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A821E0-291F-473D-85C6-D8AEE10113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844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Returns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76200" y="936625"/>
          <a:ext cx="8991600" cy="5111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3613284"/>
              </p:ext>
            </p:extLst>
          </p:nvPr>
        </p:nvGraphicFramePr>
        <p:xfrm>
          <a:off x="325436" y="936625"/>
          <a:ext cx="8467725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BFBB4FE-7897-4980-823E-B44123CD52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B2F1D0-8746-47E2-B31C-400B4F286E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6518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66800" y="0"/>
            <a:ext cx="8077200" cy="688975"/>
          </a:xfrm>
          <a:prstGeom prst="rect">
            <a:avLst/>
          </a:prstGeom>
          <a:noFill/>
        </p:spPr>
        <p:txBody>
          <a:bodyPr lIns="0" tIns="0" rIns="0" bIns="0"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C30C20"/>
                </a:solidFill>
                <a:latin typeface="Calibri"/>
                <a:ea typeface="+mj-ea"/>
                <a:cs typeface="Arial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pitchFamily="34" charset="0"/>
              </a:defRPr>
            </a:lvl9pPr>
          </a:lstStyle>
          <a:p>
            <a:r>
              <a:rPr lang="en-US" b="0" dirty="0">
                <a:solidFill>
                  <a:schemeClr val="bg1"/>
                </a:solidFill>
                <a:latin typeface="Cambria" panose="02040503050406030204" pitchFamily="18" charset="0"/>
              </a:rPr>
              <a:t>Returns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4216" y="3492500"/>
            <a:ext cx="8610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76200" y="1905000"/>
          <a:ext cx="8991600" cy="39084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3756771"/>
              </p:ext>
            </p:extLst>
          </p:nvPr>
        </p:nvGraphicFramePr>
        <p:xfrm>
          <a:off x="908168" y="1141602"/>
          <a:ext cx="7327664" cy="39084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95F275-E9AB-49E1-8323-DE2E7C16BF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B3044D-8CBA-4B47-848E-8437AA74F6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39240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4" id="{3168CF3A-71B8-4C30-8DAF-CDB4DE222DF2}" vid="{53232121-7844-43C5-8F06-A4487E9CCF5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 Template</Template>
  <TotalTime>527</TotalTime>
  <Words>1551</Words>
  <Application>Microsoft Office PowerPoint</Application>
  <PresentationFormat>On-screen Show (4:3)</PresentationFormat>
  <Paragraphs>473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Calibri</vt:lpstr>
      <vt:lpstr>Calibri (Body)</vt:lpstr>
      <vt:lpstr>Cambria</vt:lpstr>
      <vt:lpstr>Office Theme</vt:lpstr>
      <vt:lpstr>Equation</vt:lpstr>
      <vt:lpstr>Chapter 11</vt:lpstr>
      <vt:lpstr>Chapter Overview</vt:lpstr>
      <vt:lpstr>Returns</vt:lpstr>
      <vt:lpstr>PowerPoint Presentation</vt:lpstr>
      <vt:lpstr>PowerPoint Presentation</vt:lpstr>
      <vt:lpstr>Monetary Retur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Historical Record</vt:lpstr>
      <vt:lpstr>Stock Market Performance of Selected Countries</vt:lpstr>
      <vt:lpstr>PowerPoint Presentation</vt:lpstr>
      <vt:lpstr>PowerPoint Presentation</vt:lpstr>
      <vt:lpstr>Average Returns: The First Lesson</vt:lpstr>
      <vt:lpstr>PowerPoint Presentation</vt:lpstr>
      <vt:lpstr>PowerPoint Presentation</vt:lpstr>
      <vt:lpstr>PowerPoint Presentation</vt:lpstr>
      <vt:lpstr>Equity Risk Premiums, 1900 - 2010</vt:lpstr>
      <vt:lpstr>PowerPoint Presentation</vt:lpstr>
      <vt:lpstr>The Variability of Returns: The Second Lesson</vt:lpstr>
      <vt:lpstr>Variance and Standard Deviation</vt:lpstr>
      <vt:lpstr>PowerPoint Presentation</vt:lpstr>
      <vt:lpstr>The Variability of Returns: The Second Lessons</vt:lpstr>
      <vt:lpstr>PowerPoint Presentation</vt:lpstr>
      <vt:lpstr>Stock Return Distributions: The Normal Distribution</vt:lpstr>
      <vt:lpstr>More about Average Returns</vt:lpstr>
      <vt:lpstr>PowerPoint Presentation</vt:lpstr>
      <vt:lpstr>More about Average Returns</vt:lpstr>
      <vt:lpstr>PowerPoint Presentation</vt:lpstr>
      <vt:lpstr>Capital Market Efficiency</vt:lpstr>
      <vt:lpstr>PowerPoint Presentation</vt:lpstr>
      <vt:lpstr>Price Behaviour in an Efficient Market</vt:lpstr>
      <vt:lpstr>PowerPoint Presentation</vt:lpstr>
      <vt:lpstr>PowerPoint Presentation</vt:lpstr>
      <vt:lpstr>Concept Quiz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yle for Short Titles, Title Case [26pt Arial, Bold]</dc:title>
  <dc:creator>Martin, Georgia</dc:creator>
  <cp:lastModifiedBy>DuRandt, Maggie</cp:lastModifiedBy>
  <cp:revision>58</cp:revision>
  <cp:lastPrinted>2018-08-01T21:17:27Z</cp:lastPrinted>
  <dcterms:created xsi:type="dcterms:W3CDTF">2021-04-14T09:15:18Z</dcterms:created>
  <dcterms:modified xsi:type="dcterms:W3CDTF">2021-11-24T11:20:44Z</dcterms:modified>
</cp:coreProperties>
</file>